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073494E" w14:textId="77777777" w:rsidR="003E7507" w:rsidRDefault="003E7507" w:rsidP="003E7507">
      <w:pPr>
        <w:spacing w:before="60" w:after="60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                        Московский Авиационный Институт</w:t>
      </w:r>
    </w:p>
    <w:p w14:paraId="71D01F95" w14:textId="77777777" w:rsidR="003E7507" w:rsidRDefault="003E7507" w:rsidP="003E7507">
      <w:pPr>
        <w:spacing w:before="60" w:after="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(Национальный Исследовательский Университет)</w:t>
      </w:r>
    </w:p>
    <w:p w14:paraId="585886B2" w14:textId="77777777" w:rsidR="003E7507" w:rsidRDefault="003E7507" w:rsidP="003E7507">
      <w:pPr>
        <w:spacing w:before="60" w:after="6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7344656" w14:textId="77777777" w:rsidR="003E7507" w:rsidRDefault="003E7507" w:rsidP="003E7507">
      <w:pPr>
        <w:spacing w:before="60" w:after="6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B7B2BC2" w14:textId="77777777" w:rsidR="003E7507" w:rsidRDefault="003E7507" w:rsidP="003E7507">
      <w:pPr>
        <w:spacing w:before="60" w:after="6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F4A7524" w14:textId="77777777" w:rsidR="003E7507" w:rsidRDefault="003E7507" w:rsidP="003E7507">
      <w:pPr>
        <w:spacing w:before="60" w:after="60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67C9A61" w14:textId="77777777" w:rsidR="003E7507" w:rsidRDefault="003E7507" w:rsidP="003E7507">
      <w:pPr>
        <w:spacing w:before="60" w:after="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Институт №8 «Компьютерные науки и прикладная математика»</w:t>
      </w:r>
    </w:p>
    <w:p w14:paraId="653B4CD5" w14:textId="77777777" w:rsidR="003E7507" w:rsidRDefault="003E7507" w:rsidP="003E7507">
      <w:pPr>
        <w:spacing w:before="100" w:beforeAutospacing="1" w:after="100" w:afterAutospacing="1"/>
        <w:jc w:val="center"/>
        <w:rPr>
          <w:rFonts w:ascii="Times New Roman,Bold" w:eastAsia="Times New Roman" w:hAnsi="Times New Roman,Bold" w:cs="Times New Roman"/>
          <w:b/>
          <w:bCs/>
          <w:sz w:val="28"/>
          <w:szCs w:val="28"/>
          <w:lang w:eastAsia="ru-RU"/>
        </w:rPr>
      </w:pPr>
    </w:p>
    <w:p w14:paraId="2EFF802A" w14:textId="77777777" w:rsidR="003E7507" w:rsidRDefault="003E7507" w:rsidP="003E7507">
      <w:pPr>
        <w:spacing w:before="100" w:beforeAutospacing="1" w:after="100" w:afterAutospacing="1"/>
        <w:jc w:val="center"/>
        <w:rPr>
          <w:rFonts w:ascii="Times New Roman,Bold" w:eastAsia="Times New Roman" w:hAnsi="Times New Roman,Bold" w:cs="Times New Roman"/>
          <w:b/>
          <w:bCs/>
          <w:sz w:val="28"/>
          <w:szCs w:val="28"/>
          <w:lang w:eastAsia="ru-RU"/>
        </w:rPr>
      </w:pPr>
    </w:p>
    <w:p w14:paraId="1AE49D9B" w14:textId="62BB35FE" w:rsidR="003E7507" w:rsidRDefault="003E7507" w:rsidP="003E7507">
      <w:pPr>
        <w:spacing w:before="100" w:beforeAutospacing="1" w:after="100" w:afterAutospacing="1"/>
        <w:rPr>
          <w:rFonts w:ascii="Times New Roman,Bold" w:eastAsia="Times New Roman" w:hAnsi="Times New Roman,Bold" w:cs="Times New Roman"/>
          <w:b/>
          <w:bCs/>
          <w:sz w:val="32"/>
          <w:szCs w:val="32"/>
          <w:lang w:eastAsia="ru-RU"/>
        </w:rPr>
      </w:pPr>
      <w:r>
        <w:rPr>
          <w:rFonts w:ascii="Times New Roman,Bold" w:eastAsia="Times New Roman" w:hAnsi="Times New Roman,Bold" w:cs="Times New Roman"/>
          <w:b/>
          <w:bCs/>
          <w:sz w:val="32"/>
          <w:szCs w:val="32"/>
          <w:lang w:eastAsia="ru-RU"/>
        </w:rPr>
        <w:t xml:space="preserve">                                Лабораторная работа №1</w:t>
      </w:r>
    </w:p>
    <w:p w14:paraId="4F7F0EB0" w14:textId="77777777" w:rsidR="003E7507" w:rsidRDefault="003E7507" w:rsidP="003E7507">
      <w:pPr>
        <w:spacing w:before="100" w:beforeAutospacing="1" w:after="100" w:afterAutospacing="1"/>
        <w:rPr>
          <w:rFonts w:ascii="Times New Roman,Bold" w:eastAsia="Times New Roman" w:hAnsi="Times New Roman,Bold" w:cs="Times New Roman"/>
          <w:b/>
          <w:bCs/>
          <w:sz w:val="32"/>
          <w:szCs w:val="32"/>
          <w:lang w:eastAsia="ru-RU"/>
        </w:rPr>
      </w:pPr>
      <w:r>
        <w:rPr>
          <w:rFonts w:ascii="Times New Roman,Bold" w:eastAsia="Times New Roman" w:hAnsi="Times New Roman,Bold" w:cs="Times New Roman"/>
          <w:b/>
          <w:bCs/>
          <w:sz w:val="32"/>
          <w:szCs w:val="32"/>
          <w:lang w:eastAsia="ru-RU"/>
        </w:rPr>
        <w:t xml:space="preserve">                                   «Численные методы»</w:t>
      </w:r>
    </w:p>
    <w:p w14:paraId="5863456F" w14:textId="77777777" w:rsidR="003E7507" w:rsidRPr="00430B60" w:rsidRDefault="003E7507" w:rsidP="003E7507">
      <w:pPr>
        <w:spacing w:before="100" w:beforeAutospacing="1" w:after="100" w:afterAutospacing="1"/>
        <w:rPr>
          <w:rFonts w:ascii="Times New Roman,Bold" w:eastAsia="Times New Roman" w:hAnsi="Times New Roman,Bold" w:cs="Times New Roman"/>
          <w:b/>
          <w:bCs/>
          <w:sz w:val="32"/>
          <w:szCs w:val="32"/>
          <w:lang w:eastAsia="ru-RU"/>
        </w:rPr>
      </w:pPr>
      <w:r>
        <w:rPr>
          <w:rFonts w:ascii="Times New Roman,Bold" w:eastAsia="Times New Roman" w:hAnsi="Times New Roman,Bold" w:cs="Times New Roman"/>
          <w:b/>
          <w:bCs/>
          <w:sz w:val="32"/>
          <w:szCs w:val="32"/>
          <w:lang w:eastAsia="ru-RU"/>
        </w:rPr>
        <w:t xml:space="preserve">                                              Вариант </w:t>
      </w:r>
      <w:r w:rsidRPr="00430B60">
        <w:rPr>
          <w:rFonts w:ascii="Times New Roman,Bold" w:eastAsia="Times New Roman" w:hAnsi="Times New Roman,Bold" w:cs="Times New Roman"/>
          <w:b/>
          <w:bCs/>
          <w:sz w:val="32"/>
          <w:szCs w:val="32"/>
          <w:lang w:eastAsia="ru-RU"/>
        </w:rPr>
        <w:t>9</w:t>
      </w:r>
    </w:p>
    <w:p w14:paraId="736BA8CF" w14:textId="77777777" w:rsidR="003E7507" w:rsidRDefault="003E7507" w:rsidP="003E7507">
      <w:pPr>
        <w:spacing w:before="100" w:beforeAutospacing="1" w:after="100" w:afterAutospacing="1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14:paraId="04380636" w14:textId="77777777" w:rsidR="003E7507" w:rsidRDefault="003E7507" w:rsidP="003E7507">
      <w:pPr>
        <w:spacing w:before="100" w:beforeAutospacing="1" w:after="100" w:afterAutospacing="1"/>
        <w:jc w:val="center"/>
        <w:rPr>
          <w:rFonts w:ascii="Times New Roman" w:eastAsia="Times New Roman" w:hAnsi="Times New Roman" w:cs="Times New Roman"/>
          <w:b/>
          <w:bCs/>
          <w:lang w:eastAsia="ru-RU"/>
        </w:rPr>
      </w:pPr>
    </w:p>
    <w:p w14:paraId="74530694" w14:textId="77777777" w:rsidR="003E7507" w:rsidRDefault="003E7507" w:rsidP="003E7507">
      <w:pPr>
        <w:spacing w:before="100" w:beforeAutospacing="1" w:after="100" w:afterAutospacing="1"/>
        <w:jc w:val="center"/>
        <w:rPr>
          <w:rFonts w:ascii="Times New Roman" w:eastAsia="Times New Roman" w:hAnsi="Times New Roman" w:cs="Times New Roman"/>
          <w:b/>
          <w:bCs/>
          <w:lang w:eastAsia="ru-RU"/>
        </w:rPr>
      </w:pPr>
    </w:p>
    <w:p w14:paraId="3030481D" w14:textId="77777777" w:rsidR="003E7507" w:rsidRDefault="003E7507" w:rsidP="003E7507">
      <w:pPr>
        <w:spacing w:before="100" w:beforeAutospacing="1" w:after="100" w:afterAutospacing="1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,Bold" w:eastAsia="Times New Roman" w:hAnsi="Times New Roman,Bold" w:cs="Times New Roman"/>
          <w:sz w:val="28"/>
          <w:szCs w:val="28"/>
          <w:lang w:eastAsia="ru-RU"/>
        </w:rPr>
        <w:t xml:space="preserve">                                                    </w:t>
      </w:r>
      <w:r>
        <w:rPr>
          <w:rFonts w:ascii="Times New Roman,Bold" w:eastAsia="Times New Roman" w:hAnsi="Times New Roman,Bold" w:cs="Times New Roman"/>
          <w:b/>
          <w:bCs/>
          <w:sz w:val="28"/>
          <w:szCs w:val="28"/>
          <w:lang w:eastAsia="ru-RU"/>
        </w:rPr>
        <w:t>Выполнила студентка группы</w:t>
      </w:r>
      <w:r>
        <w:rPr>
          <w:rFonts w:ascii="Times New Roman,Bold" w:eastAsia="Times New Roman" w:hAnsi="Times New Roman,Bold" w:cs="Times New Roman"/>
          <w:sz w:val="28"/>
          <w:szCs w:val="28"/>
          <w:lang w:eastAsia="ru-RU"/>
        </w:rPr>
        <w:t xml:space="preserve">: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8О-305Б-21        </w:t>
      </w:r>
    </w:p>
    <w:p w14:paraId="474B4D30" w14:textId="77777777" w:rsidR="003E7507" w:rsidRDefault="003E7507" w:rsidP="003E7507">
      <w:pPr>
        <w:spacing w:before="100" w:beforeAutospacing="1" w:after="100" w:afterAutospacing="1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Бондарева Елена Евгеньевна</w:t>
      </w:r>
    </w:p>
    <w:p w14:paraId="2EDCFD4F" w14:textId="77777777" w:rsidR="003E7507" w:rsidRPr="00430B60" w:rsidRDefault="003E7507" w:rsidP="003E7507">
      <w:pPr>
        <w:pStyle w:val="1"/>
        <w:shd w:val="clear" w:color="auto" w:fill="FFFFFF"/>
        <w:spacing w:before="0" w:beforeAutospacing="0"/>
        <w:rPr>
          <w:b w:val="0"/>
          <w:bCs w:val="0"/>
          <w:sz w:val="28"/>
          <w:szCs w:val="28"/>
        </w:rPr>
      </w:pPr>
      <w:r>
        <w:rPr>
          <w:b w:val="0"/>
          <w:bCs w:val="0"/>
          <w:sz w:val="28"/>
          <w:szCs w:val="28"/>
        </w:rPr>
        <w:t xml:space="preserve">                                                    </w:t>
      </w:r>
      <w:r w:rsidRPr="00430B60">
        <w:rPr>
          <w:sz w:val="28"/>
          <w:szCs w:val="28"/>
        </w:rPr>
        <w:t>Преподаватель:</w:t>
      </w:r>
      <w:r>
        <w:rPr>
          <w:sz w:val="28"/>
          <w:szCs w:val="28"/>
        </w:rPr>
        <w:t xml:space="preserve"> </w:t>
      </w:r>
      <w:r>
        <w:rPr>
          <w:b w:val="0"/>
          <w:bCs w:val="0"/>
          <w:sz w:val="28"/>
          <w:szCs w:val="28"/>
        </w:rPr>
        <w:t>Филиппов Глеб Сергеевич</w:t>
      </w:r>
    </w:p>
    <w:p w14:paraId="6EEE957D" w14:textId="77777777" w:rsidR="003E7507" w:rsidRDefault="003E7507" w:rsidP="003E7507">
      <w:pPr>
        <w:spacing w:before="100" w:beforeAutospacing="1" w:after="100" w:afterAutospacing="1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</w:t>
      </w:r>
    </w:p>
    <w:p w14:paraId="51E9DBCA" w14:textId="77777777" w:rsidR="003E7507" w:rsidRDefault="003E7507" w:rsidP="003E7507">
      <w:pPr>
        <w:spacing w:before="100" w:beforeAutospacing="1" w:after="100" w:afterAutospacing="1"/>
        <w:jc w:val="center"/>
        <w:rPr>
          <w:rFonts w:ascii="Times New Roman,Bold" w:eastAsia="Times New Roman" w:hAnsi="Times New Roman,Bold" w:cs="Times New Roman"/>
          <w:sz w:val="28"/>
          <w:szCs w:val="28"/>
          <w:lang w:eastAsia="ru-RU"/>
        </w:rPr>
      </w:pPr>
      <w:r>
        <w:rPr>
          <w:rFonts w:ascii="Times New Roman,Bold" w:eastAsia="Times New Roman" w:hAnsi="Times New Roman,Bold" w:cs="Times New Roman"/>
          <w:sz w:val="28"/>
          <w:szCs w:val="28"/>
          <w:lang w:eastAsia="ru-RU"/>
        </w:rPr>
        <w:t xml:space="preserve">                                                                                     </w:t>
      </w:r>
      <w:proofErr w:type="gramStart"/>
      <w:r>
        <w:rPr>
          <w:rFonts w:ascii="Times New Roman,Bold" w:eastAsia="Times New Roman" w:hAnsi="Times New Roman,Bold" w:cs="Times New Roman"/>
          <w:sz w:val="28"/>
          <w:szCs w:val="28"/>
          <w:lang w:eastAsia="ru-RU"/>
        </w:rPr>
        <w:t>Оценка:</w:t>
      </w:r>
      <w:r>
        <w:rPr>
          <w:rFonts w:ascii="Times New Roman,Bold" w:eastAsia="Times New Roman" w:hAnsi="Times New Roman,Bold" w:cs="Times New Roman"/>
          <w:sz w:val="28"/>
          <w:szCs w:val="28"/>
          <w:u w:val="single"/>
          <w:lang w:eastAsia="ru-RU"/>
        </w:rPr>
        <w:t xml:space="preserve">   </w:t>
      </w:r>
      <w:proofErr w:type="gramEnd"/>
      <w:r>
        <w:rPr>
          <w:rFonts w:ascii="Times New Roman,Bold" w:eastAsia="Times New Roman" w:hAnsi="Times New Roman,Bold" w:cs="Times New Roman"/>
          <w:sz w:val="28"/>
          <w:szCs w:val="28"/>
          <w:u w:val="single"/>
          <w:lang w:eastAsia="ru-RU"/>
        </w:rPr>
        <w:t xml:space="preserve">                          </w:t>
      </w:r>
      <w:r>
        <w:rPr>
          <w:rFonts w:ascii="Times New Roman,Bold" w:eastAsia="Times New Roman" w:hAnsi="Times New Roman,Bold" w:cs="Times New Roman"/>
          <w:color w:val="FFFFFF" w:themeColor="background1"/>
          <w:sz w:val="28"/>
          <w:szCs w:val="28"/>
          <w:u w:val="single"/>
          <w:lang w:eastAsia="ru-RU"/>
        </w:rPr>
        <w:t xml:space="preserve"> !</w:t>
      </w:r>
      <w:r>
        <w:rPr>
          <w:rFonts w:ascii="Times New Roman,Bold" w:eastAsia="Times New Roman" w:hAnsi="Times New Roman,Bold" w:cs="Times New Roman"/>
          <w:color w:val="FFFFFF" w:themeColor="background1"/>
          <w:sz w:val="28"/>
          <w:szCs w:val="28"/>
          <w:lang w:eastAsia="ru-RU"/>
        </w:rPr>
        <w:t xml:space="preserve">                      </w:t>
      </w:r>
    </w:p>
    <w:p w14:paraId="13A1A622" w14:textId="77777777" w:rsidR="003E7507" w:rsidRDefault="003E7507" w:rsidP="003E7507">
      <w:pPr>
        <w:spacing w:before="100" w:beforeAutospacing="1" w:after="100" w:afterAutospacing="1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,Bold" w:eastAsia="Times New Roman" w:hAnsi="Times New Roman,Bold" w:cs="Times New Roman"/>
          <w:sz w:val="28"/>
          <w:szCs w:val="28"/>
          <w:lang w:eastAsia="ru-RU"/>
        </w:rPr>
        <w:t xml:space="preserve">                                                                                      </w:t>
      </w:r>
      <w:proofErr w:type="gramStart"/>
      <w:r>
        <w:rPr>
          <w:rFonts w:ascii="Times New Roman,Bold" w:eastAsia="Times New Roman" w:hAnsi="Times New Roman,Bold" w:cs="Times New Roman"/>
          <w:sz w:val="28"/>
          <w:szCs w:val="28"/>
          <w:lang w:eastAsia="ru-RU"/>
        </w:rPr>
        <w:t>Дата:</w:t>
      </w:r>
      <w:r>
        <w:rPr>
          <w:rFonts w:ascii="Times New Roman,Bold" w:eastAsia="Times New Roman" w:hAnsi="Times New Roman,Bold" w:cs="Times New Roman"/>
          <w:sz w:val="28"/>
          <w:szCs w:val="28"/>
          <w:u w:val="single"/>
          <w:lang w:eastAsia="ru-RU"/>
        </w:rPr>
        <w:t xml:space="preserve">   </w:t>
      </w:r>
      <w:proofErr w:type="gramEnd"/>
      <w:r>
        <w:rPr>
          <w:rFonts w:ascii="Times New Roman,Bold" w:eastAsia="Times New Roman" w:hAnsi="Times New Roman,Bold" w:cs="Times New Roman"/>
          <w:sz w:val="28"/>
          <w:szCs w:val="28"/>
          <w:u w:val="single"/>
          <w:lang w:eastAsia="ru-RU"/>
        </w:rPr>
        <w:t xml:space="preserve">                               </w:t>
      </w:r>
      <w:r>
        <w:rPr>
          <w:rFonts w:ascii="Times New Roman,Bold" w:eastAsia="Times New Roman" w:hAnsi="Times New Roman,Bold" w:cs="Times New Roman"/>
          <w:color w:val="FFFFFF" w:themeColor="background1"/>
          <w:sz w:val="28"/>
          <w:szCs w:val="28"/>
          <w:u w:val="single"/>
          <w:lang w:eastAsia="ru-RU"/>
        </w:rPr>
        <w:t>!</w:t>
      </w:r>
      <w:r>
        <w:rPr>
          <w:rFonts w:ascii="Times New Roman,Bold" w:eastAsia="Times New Roman" w:hAnsi="Times New Roman,Bold" w:cs="Times New Roman"/>
          <w:sz w:val="28"/>
          <w:szCs w:val="28"/>
          <w:lang w:eastAsia="ru-RU"/>
        </w:rPr>
        <w:t xml:space="preserve">                      </w:t>
      </w:r>
    </w:p>
    <w:p w14:paraId="3B6F2059" w14:textId="77777777" w:rsidR="003E7507" w:rsidRDefault="003E7507" w:rsidP="003E7507">
      <w:pPr>
        <w:spacing w:before="100" w:beforeAutospacing="1" w:after="100" w:afterAutospacing="1"/>
        <w:jc w:val="center"/>
        <w:rPr>
          <w:rFonts w:ascii="Times New Roman" w:eastAsia="Times New Roman" w:hAnsi="Times New Roman" w:cs="Times New Roman"/>
          <w:lang w:eastAsia="ru-RU"/>
        </w:rPr>
      </w:pPr>
    </w:p>
    <w:p w14:paraId="3138C070" w14:textId="77777777" w:rsidR="003E7507" w:rsidRDefault="003E7507" w:rsidP="003E7507">
      <w:pPr>
        <w:spacing w:before="100" w:beforeAutospacing="1" w:after="100" w:afterAutospacing="1"/>
        <w:rPr>
          <w:rFonts w:ascii="Times New Roman" w:eastAsia="Times New Roman" w:hAnsi="Times New Roman" w:cs="Times New Roman"/>
          <w:lang w:eastAsia="ru-RU"/>
        </w:rPr>
      </w:pPr>
    </w:p>
    <w:p w14:paraId="693B54D0" w14:textId="77777777" w:rsidR="003E7507" w:rsidRDefault="003E7507" w:rsidP="003E7507">
      <w:pPr>
        <w:spacing w:before="100" w:beforeAutospacing="1" w:after="100" w:afterAutospacing="1"/>
        <w:rPr>
          <w:rFonts w:ascii="Times New Roman" w:eastAsia="Times New Roman" w:hAnsi="Times New Roman" w:cs="Times New Roman"/>
          <w:lang w:eastAsia="ru-RU"/>
        </w:rPr>
      </w:pPr>
    </w:p>
    <w:p w14:paraId="24319E62" w14:textId="77777777" w:rsidR="003E7507" w:rsidRDefault="003E7507" w:rsidP="003E7507">
      <w:pPr>
        <w:spacing w:before="100" w:beforeAutospacing="1" w:after="100" w:afterAutospacing="1"/>
        <w:rPr>
          <w:rFonts w:ascii="Times New Roman" w:eastAsia="Times New Roman" w:hAnsi="Times New Roman" w:cs="Times New Roman"/>
          <w:lang w:eastAsia="ru-RU"/>
        </w:rPr>
      </w:pPr>
    </w:p>
    <w:p w14:paraId="1E95E1E2" w14:textId="77777777" w:rsidR="003E7507" w:rsidRPr="00D7082A" w:rsidRDefault="003E7507" w:rsidP="003E7507">
      <w:pPr>
        <w:spacing w:before="100" w:beforeAutospacing="1" w:after="100" w:afterAutospacing="1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Москва, 2024</w:t>
      </w:r>
    </w:p>
    <w:p w14:paraId="34253CEB" w14:textId="37C0BD29" w:rsidR="003E7507" w:rsidRPr="003E7507" w:rsidRDefault="003E7507" w:rsidP="003E7507">
      <w:pPr>
        <w:spacing w:before="0" w:after="0" w:line="240" w:lineRule="auto"/>
        <w:jc w:val="left"/>
        <w:rPr>
          <w:sz w:val="32"/>
          <w:szCs w:val="32"/>
        </w:rPr>
      </w:pPr>
      <w:r w:rsidRPr="003E7507">
        <w:rPr>
          <w:rFonts w:ascii="Times New Roman" w:hAnsi="Times New Roman" w:cs="Times New Roman"/>
          <w:b/>
          <w:color w:val="000000"/>
          <w:sz w:val="32"/>
          <w:szCs w:val="32"/>
        </w:rPr>
        <w:lastRenderedPageBreak/>
        <w:t>Задание 1.1</w:t>
      </w:r>
    </w:p>
    <w:p w14:paraId="50D2AFB4" w14:textId="77777777" w:rsidR="003E7507" w:rsidRDefault="003E7507" w:rsidP="003E7507">
      <w:pPr>
        <w:spacing w:before="0" w:after="0" w:line="240" w:lineRule="auto"/>
        <w:jc w:val="left"/>
        <w:rPr>
          <w:sz w:val="24"/>
        </w:rPr>
      </w:pPr>
    </w:p>
    <w:p w14:paraId="34F34A89" w14:textId="6D2F595E" w:rsidR="003E7507" w:rsidRDefault="003E7507" w:rsidP="003E7507">
      <w:pPr>
        <w:spacing w:before="0" w:after="0" w:line="240" w:lineRule="auto"/>
        <w:jc w:val="left"/>
        <w:rPr>
          <w:rFonts w:ascii="Times New Roman" w:hAnsi="Times New Roman" w:cs="Times New Roman"/>
          <w:sz w:val="28"/>
          <w:szCs w:val="28"/>
        </w:rPr>
      </w:pPr>
      <w:r w:rsidRPr="003E7507">
        <w:rPr>
          <w:rFonts w:ascii="Times New Roman" w:hAnsi="Times New Roman" w:cs="Times New Roman"/>
          <w:sz w:val="28"/>
          <w:szCs w:val="28"/>
        </w:rPr>
        <w:t xml:space="preserve">Реализовать алгоритм </w:t>
      </w:r>
      <w:r w:rsidRPr="003E7507">
        <w:rPr>
          <w:rFonts w:ascii="Times New Roman" w:hAnsi="Times New Roman" w:cs="Times New Roman"/>
          <w:sz w:val="28"/>
          <w:szCs w:val="28"/>
          <w:lang w:val="en-US"/>
        </w:rPr>
        <w:t>LU</w:t>
      </w:r>
      <w:r w:rsidRPr="003E7507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3E7507">
        <w:rPr>
          <w:rFonts w:ascii="Times New Roman" w:hAnsi="Times New Roman" w:cs="Times New Roman"/>
          <w:sz w:val="28"/>
          <w:szCs w:val="28"/>
        </w:rPr>
        <w:t>-  разложения</w:t>
      </w:r>
      <w:proofErr w:type="gramEnd"/>
      <w:r w:rsidRPr="003E7507">
        <w:rPr>
          <w:rFonts w:ascii="Times New Roman" w:hAnsi="Times New Roman" w:cs="Times New Roman"/>
          <w:sz w:val="28"/>
          <w:szCs w:val="28"/>
        </w:rPr>
        <w:t xml:space="preserve"> матриц (с выбором главного элемента) в виде программы. Используя разработанное программное обеспечение, решить систему линейных алгебраических уравнений (СЛАУ). Для матрицы СЛАУ вычислить определитель и обратную матрицу.</w:t>
      </w:r>
    </w:p>
    <w:p w14:paraId="4C8469A0" w14:textId="1EE0C50E" w:rsidR="003E7507" w:rsidRDefault="003E7507" w:rsidP="003E7507">
      <w:pPr>
        <w:spacing w:before="0" w:after="0" w:line="240" w:lineRule="auto"/>
        <w:jc w:val="left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14:paraId="2FF46FB2" w14:textId="3CC674F2" w:rsidR="003E7507" w:rsidRPr="003E7507" w:rsidRDefault="003E7507" w:rsidP="003E7507">
      <w:pPr>
        <w:spacing w:before="0" w:after="0" w:line="240" w:lineRule="auto"/>
        <w:jc w:val="left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position w:val="-68"/>
          <w:sz w:val="24"/>
          <w:szCs w:val="20"/>
          <w:lang w:eastAsia="ru-RU"/>
        </w:rPr>
        <w:object w:dxaOrig="3180" w:dyaOrig="1485" w14:anchorId="70BED1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6.3pt;height:95.6pt" o:ole="">
            <v:imagedata r:id="rId5" o:title=""/>
          </v:shape>
          <o:OLEObject Type="Embed" ProgID="Equation.DSMT4" ShapeID="_x0000_i1025" DrawAspect="Content" ObjectID="_1777571830" r:id="rId6"/>
        </w:object>
      </w:r>
    </w:p>
    <w:p w14:paraId="4DD39190" w14:textId="77777777" w:rsidR="003E7507" w:rsidRDefault="003E7507" w:rsidP="003E7507">
      <w:pPr>
        <w:spacing w:before="0" w:after="0" w:line="240" w:lineRule="auto"/>
        <w:jc w:val="left"/>
        <w:rPr>
          <w:rFonts w:ascii="Times New Roman" w:hAnsi="Times New Roman" w:cs="Times New Roman"/>
          <w:b/>
          <w:color w:val="000000"/>
          <w:sz w:val="36"/>
          <w:szCs w:val="36"/>
        </w:rPr>
      </w:pPr>
    </w:p>
    <w:p w14:paraId="0C247085" w14:textId="747F2C4E" w:rsidR="003E7507" w:rsidRDefault="003E7507" w:rsidP="003E7507">
      <w:pPr>
        <w:spacing w:before="0" w:after="0" w:line="240" w:lineRule="auto"/>
        <w:jc w:val="left"/>
        <w:rPr>
          <w:rFonts w:ascii="Times New Roman"/>
          <w:b/>
          <w:color w:val="000000"/>
          <w:sz w:val="36"/>
          <w:szCs w:val="36"/>
        </w:rPr>
      </w:pPr>
      <w:r>
        <w:rPr>
          <w:rFonts w:ascii="Times New Roman" w:hAnsi="Times New Roman" w:cs="Times New Roman"/>
          <w:b/>
          <w:color w:val="000000"/>
          <w:sz w:val="36"/>
          <w:szCs w:val="36"/>
        </w:rPr>
        <w:t xml:space="preserve">                            Теоретические</w:t>
      </w:r>
      <w:r>
        <w:rPr>
          <w:rFonts w:ascii="Times New Roman"/>
          <w:b/>
          <w:color w:val="000000"/>
          <w:sz w:val="36"/>
          <w:szCs w:val="36"/>
        </w:rPr>
        <w:t xml:space="preserve"> </w:t>
      </w:r>
      <w:r>
        <w:rPr>
          <w:rFonts w:ascii="Times New Roman" w:hAnsi="Times New Roman" w:cs="Times New Roman"/>
          <w:b/>
          <w:color w:val="000000"/>
          <w:sz w:val="36"/>
          <w:szCs w:val="36"/>
        </w:rPr>
        <w:t>сведения</w:t>
      </w:r>
    </w:p>
    <w:p w14:paraId="6CFD4846" w14:textId="77777777" w:rsidR="003E7507" w:rsidRDefault="003E7507" w:rsidP="003E750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LU – разложение представляет собой разложение матрицы A в произведение нижней и верхней треугольных матриц, т.е.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hAnsi="Cambria Math" w:cs="Times New Roman"/>
            <w:sz w:val="28"/>
            <w:szCs w:val="28"/>
          </w:rPr>
          <m:t xml:space="preserve"> =  LU</m:t>
        </m:r>
      </m:oMath>
      <w:r>
        <w:rPr>
          <w:rFonts w:ascii="Times New Roman" w:hAnsi="Times New Roman" w:cs="Times New Roman"/>
          <w:sz w:val="28"/>
          <w:szCs w:val="28"/>
        </w:rPr>
        <w:t xml:space="preserve">, где L - нижняя треугольная матрица (матрица, у которой все элементы, находящиеся выше главной диагонали равны нулю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= 0 при i &lt; j</m:t>
        </m:r>
      </m:oMath>
      <w:r>
        <w:rPr>
          <w:rFonts w:ascii="Times New Roman" w:hAnsi="Times New Roman" w:cs="Times New Roman"/>
          <w:sz w:val="28"/>
          <w:szCs w:val="28"/>
        </w:rPr>
        <w:t xml:space="preserve"> ), U - верхняя треугольная матрица (матрица, у которой все элементы, находящиеся ниже главной диагонали равны нулю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= 0 при i &gt; j</m:t>
        </m:r>
      </m:oMath>
      <w:r>
        <w:rPr>
          <w:rFonts w:ascii="Times New Roman" w:hAnsi="Times New Roman" w:cs="Times New Roman"/>
          <w:sz w:val="28"/>
          <w:szCs w:val="28"/>
        </w:rPr>
        <w:t xml:space="preserve"> ).</w:t>
      </w:r>
    </w:p>
    <w:p w14:paraId="4BCA9AD8" w14:textId="77777777" w:rsidR="003E7507" w:rsidRDefault="003E7507" w:rsidP="003E750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LU – разложение может быть построено с использованием метода Гаусса. Рассмотрим </w:t>
      </w:r>
      <w:r>
        <w:rPr>
          <w:rFonts w:ascii="Times New Roman" w:hAnsi="Times New Roman" w:cs="Times New Roman"/>
          <w:sz w:val="28"/>
          <w:szCs w:val="28"/>
          <w:lang w:val="en-US"/>
        </w:rPr>
        <w:t>k</w:t>
      </w:r>
      <w:r>
        <w:rPr>
          <w:rFonts w:ascii="Times New Roman" w:hAnsi="Times New Roman" w:cs="Times New Roman"/>
          <w:sz w:val="28"/>
          <w:szCs w:val="28"/>
        </w:rPr>
        <w:t>-</w:t>
      </w:r>
      <w:proofErr w:type="spellStart"/>
      <w:r>
        <w:rPr>
          <w:rFonts w:ascii="Times New Roman" w:hAnsi="Times New Roman" w:cs="Times New Roman"/>
          <w:sz w:val="28"/>
          <w:szCs w:val="28"/>
        </w:rPr>
        <w:t>ы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шаг метода Гаусса, на котором осуществляется обнуление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ддиагональны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элементов </w:t>
      </w:r>
      <w:r>
        <w:rPr>
          <w:rFonts w:ascii="Times New Roman" w:hAnsi="Times New Roman" w:cs="Times New Roman"/>
          <w:sz w:val="28"/>
          <w:szCs w:val="28"/>
          <w:lang w:val="en-US"/>
        </w:rPr>
        <w:t>k</w:t>
      </w:r>
      <w:r>
        <w:rPr>
          <w:rFonts w:ascii="Times New Roman" w:hAnsi="Times New Roman" w:cs="Times New Roman"/>
          <w:sz w:val="28"/>
          <w:szCs w:val="28"/>
        </w:rPr>
        <w:t xml:space="preserve">-го столбца матрицы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(k-1)</m:t>
            </m:r>
          </m:sup>
        </m:sSup>
      </m:oMath>
      <w:r>
        <w:rPr>
          <w:rFonts w:ascii="Times New Roman" w:hAnsi="Times New Roman" w:cs="Times New Roman"/>
          <w:sz w:val="28"/>
          <w:szCs w:val="28"/>
        </w:rPr>
        <w:t xml:space="preserve">: </w:t>
      </w:r>
    </w:p>
    <w:p w14:paraId="36A31C39" w14:textId="77777777" w:rsidR="003E7507" w:rsidRDefault="004B346B" w:rsidP="003E7507">
      <w:pPr>
        <w:rPr>
          <w:rFonts w:ascii="Times New Roman" w:hAnsi="Times New Roman" w:cs="Times New Roman"/>
          <w:i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ij</m:t>
              </m:r>
            </m:sub>
            <m:sup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e>
              </m:d>
            </m:sup>
          </m:sSubSup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ij</m:t>
              </m:r>
            </m:sub>
            <m:sup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-1</m:t>
                  </m:r>
                </m:e>
              </m:d>
            </m:sup>
          </m:sSubSup>
          <m:r>
            <w:rPr>
              <w:rFonts w:ascii="Cambria Math" w:hAnsi="Cambria Math" w:cs="Times New Roman"/>
              <w:sz w:val="28"/>
              <w:szCs w:val="28"/>
            </w:rPr>
            <m:t>-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μ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sub>
            <m:sup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e>
              </m:d>
            </m:sup>
          </m:sSubSup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ij</m:t>
              </m:r>
            </m:sub>
            <m:sup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-1</m:t>
                  </m:r>
                </m:e>
              </m:d>
            </m:sup>
          </m:sSubSup>
          <m:r>
            <w:rPr>
              <w:rFonts w:ascii="Cambria Math" w:hAnsi="Cambria Math" w:cs="Times New Roman"/>
              <w:sz w:val="28"/>
              <w:szCs w:val="28"/>
            </w:rPr>
            <m:t xml:space="preserve">,     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μ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sub>
            <m:sup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e>
              </m:d>
            </m:sup>
          </m:sSubSup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k</m:t>
                  </m:r>
                </m:sub>
                <m:sup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-1</m:t>
                      </m:r>
                    </m:e>
                  </m:d>
                </m:sup>
              </m:sSubSup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k</m:t>
                  </m:r>
                </m:sub>
                <m:sup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-1</m:t>
                      </m:r>
                    </m:e>
                  </m:d>
                </m:sup>
              </m:sSubSup>
            </m:den>
          </m:f>
          <m:r>
            <w:rPr>
              <w:rFonts w:ascii="Cambria Math" w:hAnsi="Cambria Math" w:cs="Times New Roman"/>
              <w:sz w:val="28"/>
              <w:szCs w:val="28"/>
            </w:rPr>
            <m:t>,     i=</m:t>
          </m:r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+1, n</m:t>
              </m:r>
            </m:e>
          </m:acc>
          <m:r>
            <w:rPr>
              <w:rFonts w:ascii="Cambria Math" w:hAnsi="Cambria Math" w:cs="Times New Roman"/>
              <w:sz w:val="28"/>
              <w:szCs w:val="28"/>
            </w:rPr>
            <m:t>,    j=</m:t>
          </m:r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, n</m:t>
              </m:r>
            </m:e>
          </m:acc>
        </m:oMath>
      </m:oMathPara>
    </w:p>
    <w:p w14:paraId="2A7E82B0" w14:textId="37AAAD91" w:rsidR="003E7507" w:rsidRDefault="003E7507" w:rsidP="003E7507">
      <w:pPr>
        <w:rPr>
          <w:rFonts w:ascii="Times New Roman" w:hAnsi="Times New Roman" w:cs="Times New Roman"/>
          <w:i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04A05D55" wp14:editId="3F6F9B6E">
            <wp:simplePos x="0" y="0"/>
            <wp:positionH relativeFrom="column">
              <wp:posOffset>2244090</wp:posOffset>
            </wp:positionH>
            <wp:positionV relativeFrom="paragraph">
              <wp:posOffset>998220</wp:posOffset>
            </wp:positionV>
            <wp:extent cx="2200275" cy="1666875"/>
            <wp:effectExtent l="0" t="0" r="9525" b="9525"/>
            <wp:wrapThrough wrapText="bothSides">
              <wp:wrapPolygon edited="0">
                <wp:start x="0" y="0"/>
                <wp:lineTo x="0" y="21477"/>
                <wp:lineTo x="21506" y="21477"/>
                <wp:lineTo x="21506" y="0"/>
                <wp:lineTo x="0" y="0"/>
              </wp:wrapPolygon>
            </wp:wrapThrough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666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iCs/>
          <w:sz w:val="28"/>
          <w:szCs w:val="28"/>
        </w:rPr>
        <w:t xml:space="preserve">В терминах матричных операций такая операция эквивалентна умножению </w:t>
      </w:r>
      <m:oMath>
        <m:sSup>
          <m:sSup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</m:e>
            </m:d>
          </m:sup>
        </m:sSup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  <m:sSup>
          <m:sSup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-1</m:t>
                </m:r>
              </m:e>
            </m:d>
          </m:sup>
        </m:sSup>
      </m:oMath>
      <w:r>
        <w:rPr>
          <w:rFonts w:ascii="Times New Roman" w:hAnsi="Times New Roman" w:cs="Times New Roman"/>
          <w:iCs/>
          <w:sz w:val="28"/>
          <w:szCs w:val="28"/>
        </w:rPr>
        <w:t xml:space="preserve">, где элементы матрицы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</m:oMath>
      <w:r>
        <w:rPr>
          <w:rFonts w:ascii="Times New Roman" w:hAnsi="Times New Roman" w:cs="Times New Roman"/>
          <w:iCs/>
          <w:sz w:val="28"/>
          <w:szCs w:val="28"/>
        </w:rPr>
        <w:t xml:space="preserve"> определяются следующим образом:</w:t>
      </w:r>
    </w:p>
    <w:p w14:paraId="52685475" w14:textId="77777777" w:rsidR="003E7507" w:rsidRDefault="004B346B" w:rsidP="003E7507">
      <w:pPr>
        <w:rPr>
          <w:rFonts w:ascii="Times New Roman" w:hAnsi="Times New Roman" w:cs="Times New Roman"/>
          <w:iCs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ij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sup>
          </m:sSubSup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, i=j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, i≠j, j≠k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+1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iCs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k</m:t>
                          </m:r>
                        </m:e>
                      </m:d>
                    </m:sup>
                  </m:sSub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, i≠j, j=k</m:t>
                  </m:r>
                </m:e>
              </m:eqArr>
            </m:e>
          </m:d>
        </m:oMath>
      </m:oMathPara>
    </w:p>
    <w:p w14:paraId="077CE107" w14:textId="77777777" w:rsidR="003E7507" w:rsidRDefault="003E7507" w:rsidP="003E7507">
      <w:pPr>
        <w:rPr>
          <w:noProof/>
        </w:rPr>
      </w:pPr>
      <w:r>
        <w:rPr>
          <w:rFonts w:ascii="Times New Roman" w:hAnsi="Times New Roman" w:cs="Times New Roman"/>
          <w:iCs/>
          <w:sz w:val="28"/>
          <w:szCs w:val="28"/>
        </w:rPr>
        <w:t xml:space="preserve">Т.е. матрица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</m:oMath>
      <w:r>
        <w:rPr>
          <w:rFonts w:ascii="Times New Roman" w:hAnsi="Times New Roman" w:cs="Times New Roman"/>
          <w:iCs/>
          <w:sz w:val="28"/>
          <w:szCs w:val="28"/>
        </w:rPr>
        <w:t xml:space="preserve"> имеет вид:</w:t>
      </w:r>
      <w:r>
        <w:rPr>
          <w:noProof/>
        </w:rPr>
        <w:t xml:space="preserve"> </w:t>
      </w:r>
    </w:p>
    <w:p w14:paraId="5CD178D2" w14:textId="77777777" w:rsidR="003E7507" w:rsidRDefault="003E7507" w:rsidP="003E7507">
      <w:pPr>
        <w:rPr>
          <w:rFonts w:ascii="Times New Roman" w:hAnsi="Times New Roman" w:cs="Times New Roman"/>
          <w:iCs/>
          <w:sz w:val="28"/>
          <w:szCs w:val="28"/>
        </w:rPr>
      </w:pPr>
    </w:p>
    <w:p w14:paraId="6B1501BA" w14:textId="77777777" w:rsidR="003E7507" w:rsidRDefault="003E7507" w:rsidP="003E7507">
      <w:pPr>
        <w:rPr>
          <w:rFonts w:ascii="Times New Roman" w:hAnsi="Times New Roman" w:cs="Times New Roman"/>
          <w:iCs/>
          <w:sz w:val="28"/>
          <w:szCs w:val="28"/>
        </w:rPr>
      </w:pPr>
    </w:p>
    <w:p w14:paraId="1FF03CED" w14:textId="77777777" w:rsidR="003E7507" w:rsidRDefault="003E7507" w:rsidP="003E7507">
      <w:pPr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lastRenderedPageBreak/>
        <w:t>При этом выражение для обратной операции запишется в виде:</w:t>
      </w:r>
    </w:p>
    <w:p w14:paraId="5E5E096B" w14:textId="77777777" w:rsidR="003E7507" w:rsidRDefault="004B346B" w:rsidP="003E7507">
      <w:pPr>
        <w:rPr>
          <w:rFonts w:ascii="Times New Roman" w:hAnsi="Times New Roman" w:cs="Times New Roman"/>
          <w:iCs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p>
              <m:d>
                <m:d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-1</m:t>
                  </m:r>
                </m:e>
              </m:d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Sup>
            <m:sSubSup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-1</m:t>
              </m:r>
            </m:sup>
          </m:sSubSup>
          <m:sSup>
            <m:sSup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p>
              <m:d>
                <m:d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e>
              </m:d>
            </m:sup>
          </m:sSup>
        </m:oMath>
      </m:oMathPara>
    </w:p>
    <w:p w14:paraId="589C25FC" w14:textId="384ACFAF" w:rsidR="003E7507" w:rsidRDefault="003E7507" w:rsidP="003E7507">
      <w:pPr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7294173" wp14:editId="362EB10B">
            <wp:extent cx="2679700" cy="1658620"/>
            <wp:effectExtent l="0" t="0" r="635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9700" cy="165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6A25C3" w14:textId="77777777" w:rsidR="003E7507" w:rsidRDefault="003E7507" w:rsidP="003E7507">
      <w:pPr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 xml:space="preserve">В результате прямого хода метода Гаусса получим </w:t>
      </w:r>
      <m:oMath>
        <m:sSup>
          <m:sSup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-1</m:t>
                </m:r>
              </m:e>
            </m:d>
          </m:sup>
        </m:sSup>
        <m:r>
          <w:rPr>
            <w:rFonts w:ascii="Cambria Math" w:hAnsi="Cambria Math" w:cs="Times New Roman"/>
            <w:sz w:val="28"/>
            <w:szCs w:val="28"/>
          </w:rPr>
          <m:t>=U</m:t>
        </m:r>
      </m:oMath>
      <w:r>
        <w:rPr>
          <w:rFonts w:ascii="Times New Roman" w:hAnsi="Times New Roman" w:cs="Times New Roman"/>
          <w:iCs/>
          <w:sz w:val="28"/>
          <w:szCs w:val="28"/>
        </w:rPr>
        <w:t>,</w:t>
      </w:r>
    </w:p>
    <w:p w14:paraId="78379549" w14:textId="77777777" w:rsidR="003E7507" w:rsidRDefault="003E7507" w:rsidP="003E7507">
      <w:pPr>
        <w:rPr>
          <w:rFonts w:ascii="Times New Roman" w:hAnsi="Times New Roman" w:cs="Times New Roman"/>
          <w:iCs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A=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p>
              <m:d>
                <m:d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e>
              </m:d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Sup>
            <m:sSubSup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-1</m:t>
              </m:r>
            </m:sup>
          </m:sSubSup>
          <m:sSup>
            <m:sSup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p>
              <m:d>
                <m:d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e>
              </m:d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Sup>
            <m:sSubSup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-1</m:t>
              </m:r>
            </m:sup>
          </m:sSubSup>
          <m:sSubSup>
            <m:sSubSup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-1</m:t>
              </m:r>
            </m:sup>
          </m:sSubSup>
          <m:sSup>
            <m:sSup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p>
              <m:d>
                <m:d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e>
              </m:d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Sup>
            <m:sSubSup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-1</m:t>
              </m:r>
            </m:sup>
          </m:sSubSup>
          <m:sSubSup>
            <m:sSubSup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-1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</w:rPr>
            <m:t>…</m:t>
          </m:r>
          <m:sSubSup>
            <m:sSubSup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-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-1</m:t>
              </m:r>
            </m:sup>
          </m:sSubSup>
          <m:sSup>
            <m:sSup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p>
              <m:d>
                <m:d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-1</m:t>
                  </m:r>
                </m:e>
              </m:d>
            </m:sup>
          </m:sSup>
        </m:oMath>
      </m:oMathPara>
    </w:p>
    <w:p w14:paraId="0766FDA5" w14:textId="77777777" w:rsidR="003E7507" w:rsidRDefault="003E7507" w:rsidP="003E7507">
      <w:pPr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 xml:space="preserve">где </w:t>
      </w:r>
      <m:oMath>
        <m:sSup>
          <m:sSup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-1</m:t>
                </m:r>
              </m:e>
            </m:d>
          </m:sup>
        </m:sSup>
        <m:r>
          <w:rPr>
            <w:rFonts w:ascii="Cambria Math" w:hAnsi="Cambria Math" w:cs="Times New Roman"/>
            <w:sz w:val="28"/>
            <w:szCs w:val="28"/>
          </w:rPr>
          <m:t>=U</m:t>
        </m:r>
      </m:oMath>
      <w:r>
        <w:rPr>
          <w:rFonts w:ascii="Times New Roman" w:hAnsi="Times New Roman" w:cs="Times New Roman"/>
          <w:iCs/>
          <w:sz w:val="28"/>
          <w:szCs w:val="28"/>
        </w:rPr>
        <w:t xml:space="preserve"> – верхняя треугольная матрица, а </w:t>
      </w:r>
      <m:oMath>
        <m:r>
          <w:rPr>
            <w:rFonts w:ascii="Cambria Math" w:hAnsi="Cambria Math" w:cs="Times New Roman"/>
            <w:sz w:val="28"/>
            <w:szCs w:val="28"/>
          </w:rPr>
          <m:t>L=</m:t>
        </m:r>
        <m:sSubSup>
          <m:sSubSup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-1</m:t>
            </m:r>
          </m:sup>
        </m:sSubSup>
        <m:sSubSup>
          <m:sSubSup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-1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…</m:t>
        </m:r>
        <m:sSubSup>
          <m:sSubSup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  <m:r>
              <w:rPr>
                <w:rFonts w:ascii="Cambria Math" w:hAnsi="Cambria Math" w:cs="Times New Roman"/>
                <w:sz w:val="28"/>
                <w:szCs w:val="28"/>
              </w:rPr>
              <m:t>-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-1</m:t>
            </m:r>
          </m:sup>
        </m:sSubSup>
      </m:oMath>
      <w:r w:rsidRPr="003E7507">
        <w:rPr>
          <w:rFonts w:ascii="Times New Roman" w:hAnsi="Times New Roman" w:cs="Times New Roman"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iCs/>
          <w:sz w:val="28"/>
          <w:szCs w:val="28"/>
        </w:rPr>
        <w:t>– нижняя треугольная матрица, имеющая вид:</w:t>
      </w:r>
    </w:p>
    <w:p w14:paraId="151D5A9E" w14:textId="00398408" w:rsidR="003E7507" w:rsidRDefault="003E7507" w:rsidP="003E7507">
      <w:pPr>
        <w:jc w:val="center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4C09BC4" wp14:editId="5B023F0C">
            <wp:extent cx="3509010" cy="160528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9010" cy="160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2A114E" w14:textId="77777777" w:rsidR="003E7507" w:rsidRDefault="003E7507" w:rsidP="003E7507">
      <w:pPr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ab/>
        <w:t xml:space="preserve">В дальнейше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LU</w:t>
      </w:r>
      <w:r>
        <w:rPr>
          <w:rFonts w:ascii="Times New Roman" w:hAnsi="Times New Roman" w:cs="Times New Roman"/>
          <w:i/>
          <w:sz w:val="28"/>
          <w:szCs w:val="28"/>
        </w:rPr>
        <w:t>-</w:t>
      </w:r>
      <w:r>
        <w:rPr>
          <w:rFonts w:ascii="Times New Roman" w:hAnsi="Times New Roman" w:cs="Times New Roman"/>
          <w:iCs/>
          <w:sz w:val="28"/>
          <w:szCs w:val="28"/>
        </w:rPr>
        <w:t xml:space="preserve">разложение может быть использовано при решении системы линейных алгебраических уравнений вида </w:t>
      </w:r>
      <m:oMath>
        <m:r>
          <w:rPr>
            <w:rFonts w:ascii="Cambria Math" w:hAnsi="Cambria Math" w:cs="Times New Roman"/>
            <w:sz w:val="28"/>
            <w:szCs w:val="28"/>
          </w:rPr>
          <m:t>Ax=b.</m:t>
        </m:r>
      </m:oMath>
      <w:r>
        <w:rPr>
          <w:rFonts w:ascii="Times New Roman" w:hAnsi="Times New Roman" w:cs="Times New Roman"/>
          <w:iCs/>
          <w:sz w:val="28"/>
          <w:szCs w:val="28"/>
        </w:rPr>
        <w:t xml:space="preserve"> Подставляя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LU</w:t>
      </w:r>
      <w:r>
        <w:rPr>
          <w:rFonts w:ascii="Times New Roman" w:hAnsi="Times New Roman" w:cs="Times New Roman"/>
          <w:iCs/>
          <w:sz w:val="28"/>
          <w:szCs w:val="28"/>
        </w:rPr>
        <w:t xml:space="preserve">-разложение в СЛАУ, получим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LUx=b, или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Ux</m:t>
        </m:r>
        <m: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-1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b</m:t>
        </m:r>
      </m:oMath>
      <w:r>
        <w:rPr>
          <w:rFonts w:ascii="Times New Roman" w:hAnsi="Times New Roman" w:cs="Times New Roman"/>
          <w:iCs/>
          <w:sz w:val="28"/>
          <w:szCs w:val="28"/>
        </w:rPr>
        <w:t>, т.е. процесс СЛАУ сводится к двум простым этапам.</w:t>
      </w:r>
    </w:p>
    <w:p w14:paraId="42E68FC3" w14:textId="77777777" w:rsidR="003E7507" w:rsidRDefault="003E7507" w:rsidP="003E7507">
      <w:pPr>
        <w:ind w:firstLine="708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 xml:space="preserve">На первом этапе решается СЛАУ </w:t>
      </w:r>
      <m:oMath>
        <m:r>
          <w:rPr>
            <w:rFonts w:ascii="Cambria Math" w:hAnsi="Cambria Math" w:cs="Times New Roman"/>
            <w:sz w:val="28"/>
            <w:szCs w:val="28"/>
          </w:rPr>
          <m:t>Lz=b</m:t>
        </m:r>
      </m:oMath>
      <w:r>
        <w:rPr>
          <w:rFonts w:ascii="Times New Roman" w:hAnsi="Times New Roman" w:cs="Times New Roman"/>
          <w:iCs/>
          <w:sz w:val="28"/>
          <w:szCs w:val="28"/>
        </w:rPr>
        <w:t>, поскольку матрица системы – нижняя треугольная, решение можно записать в явном виде:</w:t>
      </w:r>
    </w:p>
    <w:p w14:paraId="22260F0C" w14:textId="77777777" w:rsidR="003E7507" w:rsidRDefault="004B346B" w:rsidP="003E7507">
      <w:pPr>
        <w:ind w:firstLine="708"/>
        <w:rPr>
          <w:rFonts w:ascii="Times New Roman" w:hAnsi="Times New Roman" w:cs="Times New Roman"/>
          <w:i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, 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-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j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i-1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j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j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, i=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, n</m:t>
                  </m:r>
                </m:e>
              </m:acc>
            </m:e>
          </m:nary>
        </m:oMath>
      </m:oMathPara>
    </w:p>
    <w:p w14:paraId="291C05B8" w14:textId="77777777" w:rsidR="003E7507" w:rsidRDefault="003E7507" w:rsidP="003E7507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втором этапе решается СЛАУ </w:t>
      </w:r>
      <m:oMath>
        <m:r>
          <w:rPr>
            <w:rFonts w:ascii="Cambria Math" w:hAnsi="Cambria Math" w:cs="Times New Roman"/>
            <w:sz w:val="28"/>
            <w:szCs w:val="28"/>
          </w:rPr>
          <m:t>Ux=z</m:t>
        </m:r>
      </m:oMath>
      <w:r>
        <w:rPr>
          <w:rFonts w:ascii="Times New Roman" w:hAnsi="Times New Roman" w:cs="Times New Roman"/>
          <w:sz w:val="28"/>
          <w:szCs w:val="28"/>
        </w:rPr>
        <w:t xml:space="preserve"> с верхней треугольной матрицей. Здесь, как и на предыдущем этапе, решение представляется в явном виде:</w:t>
      </w:r>
    </w:p>
    <w:p w14:paraId="33142CD3" w14:textId="77777777" w:rsidR="003E7507" w:rsidRDefault="004B346B" w:rsidP="003E7507">
      <w:pPr>
        <w:ind w:firstLine="708"/>
        <w:rPr>
          <w:rFonts w:ascii="Times New Roman" w:hAnsi="Times New Roman" w:cs="Times New Roman"/>
          <w:iCs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n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,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i</m:t>
                  </m:r>
                </m:sub>
              </m:sSub>
            </m:den>
          </m:f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j=i+1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ij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j</m:t>
                      </m:r>
                    </m:sub>
                  </m:sSub>
                </m:e>
              </m:nary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, i=</m:t>
          </m:r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-1,   1</m:t>
              </m:r>
            </m:e>
          </m:acc>
        </m:oMath>
      </m:oMathPara>
    </w:p>
    <w:p w14:paraId="28087159" w14:textId="77777777" w:rsidR="003E7507" w:rsidRDefault="003E7507" w:rsidP="003E7507">
      <w:pPr>
        <w:ind w:firstLine="708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 xml:space="preserve">Зная </w:t>
      </w:r>
      <w:r>
        <w:rPr>
          <w:rFonts w:ascii="Cambria Math" w:hAnsi="Cambria Math" w:cs="Cambria Math"/>
          <w:iCs/>
          <w:sz w:val="28"/>
          <w:szCs w:val="28"/>
          <w:lang w:val="en-US"/>
        </w:rPr>
        <w:t>𝐿𝑈</w:t>
      </w:r>
      <w:r>
        <w:rPr>
          <w:rFonts w:ascii="Times New Roman" w:hAnsi="Times New Roman" w:cs="Times New Roman"/>
          <w:iCs/>
          <w:sz w:val="28"/>
          <w:szCs w:val="28"/>
        </w:rPr>
        <w:t xml:space="preserve">-разложение легко также получить определитель матрицы </w:t>
      </w:r>
      <w:r>
        <w:rPr>
          <w:rFonts w:ascii="Cambria Math" w:hAnsi="Cambria Math" w:cs="Cambria Math"/>
          <w:iCs/>
          <w:sz w:val="28"/>
          <w:szCs w:val="28"/>
          <w:lang w:val="en-US"/>
        </w:rPr>
        <w:t>𝐴</w:t>
      </w:r>
      <w:r>
        <w:rPr>
          <w:rFonts w:ascii="Times New Roman" w:hAnsi="Times New Roman" w:cs="Times New Roman"/>
          <w:iCs/>
          <w:sz w:val="28"/>
          <w:szCs w:val="28"/>
        </w:rPr>
        <w:t xml:space="preserve"> и обратную ей матрицу. Определитель находится как произведение элементов на главных диагоналях матриц </w:t>
      </w:r>
      <w:r>
        <w:rPr>
          <w:rFonts w:ascii="Cambria Math" w:hAnsi="Cambria Math" w:cs="Cambria Math"/>
          <w:iCs/>
          <w:sz w:val="28"/>
          <w:szCs w:val="28"/>
          <w:lang w:val="en-US"/>
        </w:rPr>
        <w:t>𝐿</w:t>
      </w:r>
      <w:r>
        <w:rPr>
          <w:rFonts w:ascii="Times New Roman" w:hAnsi="Times New Roman" w:cs="Times New Roman"/>
          <w:iCs/>
          <w:sz w:val="28"/>
          <w:szCs w:val="28"/>
        </w:rPr>
        <w:t xml:space="preserve"> и </w:t>
      </w:r>
      <w:r>
        <w:rPr>
          <w:rFonts w:ascii="Cambria Math" w:hAnsi="Cambria Math" w:cs="Cambria Math"/>
          <w:iCs/>
          <w:sz w:val="28"/>
          <w:szCs w:val="28"/>
          <w:lang w:val="en-US"/>
        </w:rPr>
        <w:t>𝑈</w:t>
      </w:r>
      <w:r>
        <w:rPr>
          <w:rFonts w:ascii="Times New Roman" w:hAnsi="Times New Roman" w:cs="Times New Roman"/>
          <w:iCs/>
          <w:sz w:val="28"/>
          <w:szCs w:val="28"/>
        </w:rPr>
        <w:t>:</w:t>
      </w:r>
    </w:p>
    <w:p w14:paraId="66F11CE0" w14:textId="77777777" w:rsidR="003E7507" w:rsidRDefault="003E7507" w:rsidP="003E7507">
      <w:pPr>
        <w:ind w:firstLine="708"/>
        <w:rPr>
          <w:rFonts w:ascii="Times New Roman" w:hAnsi="Times New Roman" w:cs="Times New Roman"/>
          <w:iCs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detA=</m:t>
          </m:r>
          <m:nary>
            <m:naryPr>
              <m:chr m:val="∏"/>
              <m:limLoc m:val="undOvr"/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i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i</m:t>
                  </m:r>
                </m:sub>
              </m:sSub>
            </m:e>
          </m:nary>
        </m:oMath>
      </m:oMathPara>
    </w:p>
    <w:p w14:paraId="4AEDAA65" w14:textId="77777777" w:rsidR="003E7507" w:rsidRPr="004B346B" w:rsidRDefault="003E7507" w:rsidP="003E7507">
      <w:pPr>
        <w:ind w:firstLine="708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 xml:space="preserve">Обратную матрицу можно найти из отношения </w:t>
      </w:r>
      <m:oMath>
        <m:r>
          <w:rPr>
            <w:rFonts w:ascii="Cambria Math" w:hAnsi="Cambria Math" w:cs="Cambria Math"/>
            <w:sz w:val="28"/>
            <w:szCs w:val="28"/>
            <w:lang w:val="en-US"/>
          </w:rPr>
          <m:t>A</m:t>
        </m:r>
        <m:sSup>
          <m:sSup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pPr>
          <m:e>
            <m:r>
              <w:rPr>
                <w:rFonts w:ascii="Cambria Math" w:hAnsi="Cambria Math" w:cs="Cambria Math"/>
                <w:sz w:val="28"/>
                <w:szCs w:val="28"/>
                <w:lang w:val="en-US"/>
              </w:rPr>
              <m:t>A</m:t>
            </m:r>
            <m:ctrlPr>
              <w:rPr>
                <w:rFonts w:ascii="Cambria Math" w:hAnsi="Cambria Math" w:cs="Cambria Math"/>
                <w:i/>
                <w:iCs/>
                <w:sz w:val="28"/>
                <w:szCs w:val="28"/>
                <w:lang w:val="en-US"/>
              </w:rPr>
            </m:ctrlP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-1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Cambria Math"/>
            <w:sz w:val="28"/>
            <w:szCs w:val="28"/>
            <w:lang w:val="en-US"/>
          </w:rPr>
          <m:t>LU</m:t>
        </m:r>
        <m:sSup>
          <m:sSupPr>
            <m:ctrlPr>
              <w:rPr>
                <w:rFonts w:ascii="Cambria Math" w:hAnsi="Cambria Math" w:cs="Cambria Math"/>
                <w:i/>
                <w:iCs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Cambria Math"/>
                <w:sz w:val="28"/>
                <w:szCs w:val="28"/>
                <w:lang w:val="en-US"/>
              </w:rPr>
              <m:t>A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-1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Cambria Math"/>
            <w:sz w:val="28"/>
            <w:szCs w:val="28"/>
            <w:lang w:val="en-US"/>
          </w:rPr>
          <m:t>E</m:t>
        </m:r>
      </m:oMath>
      <w:r>
        <w:rPr>
          <w:rFonts w:ascii="Times New Roman" w:hAnsi="Times New Roman" w:cs="Times New Roman"/>
          <w:iCs/>
          <w:sz w:val="28"/>
          <w:szCs w:val="28"/>
        </w:rPr>
        <w:t>. Это</w:t>
      </w:r>
      <w:r w:rsidRPr="004B346B">
        <w:rPr>
          <w:rFonts w:ascii="Times New Roman" w:hAnsi="Times New Roman" w:cs="Times New Roman"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iCs/>
          <w:sz w:val="28"/>
          <w:szCs w:val="28"/>
        </w:rPr>
        <w:t>уравнение</w:t>
      </w:r>
      <w:r w:rsidRPr="004B346B">
        <w:rPr>
          <w:rFonts w:ascii="Times New Roman" w:hAnsi="Times New Roman" w:cs="Times New Roman"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iCs/>
          <w:sz w:val="28"/>
          <w:szCs w:val="28"/>
        </w:rPr>
        <w:t>также</w:t>
      </w:r>
      <w:r w:rsidRPr="004B346B">
        <w:rPr>
          <w:rFonts w:ascii="Times New Roman" w:hAnsi="Times New Roman" w:cs="Times New Roman"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iCs/>
          <w:sz w:val="28"/>
          <w:szCs w:val="28"/>
        </w:rPr>
        <w:t>можно</w:t>
      </w:r>
      <w:r w:rsidRPr="004B346B">
        <w:rPr>
          <w:rFonts w:ascii="Times New Roman" w:hAnsi="Times New Roman" w:cs="Times New Roman"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iCs/>
          <w:sz w:val="28"/>
          <w:szCs w:val="28"/>
        </w:rPr>
        <w:t>решить</w:t>
      </w:r>
      <w:r w:rsidRPr="004B346B">
        <w:rPr>
          <w:rFonts w:ascii="Times New Roman" w:hAnsi="Times New Roman" w:cs="Times New Roman"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iCs/>
          <w:sz w:val="28"/>
          <w:szCs w:val="28"/>
        </w:rPr>
        <w:t>методом</w:t>
      </w:r>
      <w:r w:rsidRPr="004B346B">
        <w:rPr>
          <w:rFonts w:ascii="Times New Roman" w:hAnsi="Times New Roman" w:cs="Times New Roman"/>
          <w:iCs/>
          <w:sz w:val="28"/>
          <w:szCs w:val="28"/>
        </w:rPr>
        <w:t xml:space="preserve"> </w:t>
      </w:r>
      <w:r>
        <w:rPr>
          <w:rFonts w:ascii="Cambria Math" w:hAnsi="Cambria Math" w:cs="Cambria Math"/>
          <w:iCs/>
          <w:sz w:val="28"/>
          <w:szCs w:val="28"/>
          <w:lang w:val="en-US"/>
        </w:rPr>
        <w:t>𝐿𝑈</w:t>
      </w:r>
      <w:r w:rsidRPr="004B346B">
        <w:rPr>
          <w:rFonts w:ascii="Times New Roman" w:hAnsi="Times New Roman" w:cs="Times New Roman"/>
          <w:iCs/>
          <w:sz w:val="28"/>
          <w:szCs w:val="28"/>
        </w:rPr>
        <w:t>-</w:t>
      </w:r>
      <w:r>
        <w:rPr>
          <w:rFonts w:ascii="Times New Roman" w:hAnsi="Times New Roman" w:cs="Times New Roman"/>
          <w:iCs/>
          <w:sz w:val="28"/>
          <w:szCs w:val="28"/>
        </w:rPr>
        <w:t>разложения</w:t>
      </w:r>
      <w:r w:rsidRPr="004B346B">
        <w:rPr>
          <w:rFonts w:ascii="Times New Roman" w:hAnsi="Times New Roman" w:cs="Times New Roman"/>
          <w:iCs/>
          <w:sz w:val="28"/>
          <w:szCs w:val="28"/>
        </w:rPr>
        <w:t>.</w:t>
      </w:r>
    </w:p>
    <w:p w14:paraId="25A085C3" w14:textId="77777777" w:rsidR="003E7507" w:rsidRDefault="003E7507" w:rsidP="003E7507">
      <w:pPr>
        <w:jc w:val="left"/>
        <w:rPr>
          <w:rFonts w:ascii="Times New Roman" w:hAnsi="Times New Roman" w:cs="Times New Roman"/>
          <w:b/>
          <w:bCs/>
          <w:iCs/>
          <w:sz w:val="36"/>
          <w:szCs w:val="36"/>
        </w:rPr>
      </w:pPr>
    </w:p>
    <w:p w14:paraId="1AAEC98C" w14:textId="7A4AB0DD" w:rsidR="003E7507" w:rsidRDefault="003E7507" w:rsidP="003E7507">
      <w:pPr>
        <w:jc w:val="left"/>
        <w:rPr>
          <w:rFonts w:ascii="Times New Roman" w:hAnsi="Times New Roman" w:cs="Times New Roman"/>
          <w:b/>
          <w:bCs/>
          <w:iCs/>
          <w:sz w:val="36"/>
          <w:szCs w:val="36"/>
        </w:rPr>
      </w:pPr>
      <w:r>
        <w:rPr>
          <w:rFonts w:ascii="Times New Roman" w:hAnsi="Times New Roman" w:cs="Times New Roman"/>
          <w:b/>
          <w:bCs/>
          <w:iCs/>
          <w:sz w:val="36"/>
          <w:szCs w:val="36"/>
        </w:rPr>
        <w:t>Код</w:t>
      </w:r>
      <w:r w:rsidRPr="004B346B">
        <w:rPr>
          <w:rFonts w:ascii="Times New Roman" w:hAnsi="Times New Roman" w:cs="Times New Roman"/>
          <w:b/>
          <w:bCs/>
          <w:iCs/>
          <w:sz w:val="36"/>
          <w:szCs w:val="36"/>
        </w:rPr>
        <w:t xml:space="preserve"> </w:t>
      </w:r>
      <w:r>
        <w:rPr>
          <w:rFonts w:ascii="Times New Roman" w:hAnsi="Times New Roman" w:cs="Times New Roman"/>
          <w:b/>
          <w:bCs/>
          <w:iCs/>
          <w:sz w:val="36"/>
          <w:szCs w:val="36"/>
        </w:rPr>
        <w:t>программы</w:t>
      </w:r>
      <w:r w:rsidRPr="004B346B">
        <w:rPr>
          <w:rFonts w:ascii="Times New Roman" w:hAnsi="Times New Roman" w:cs="Times New Roman"/>
          <w:b/>
          <w:bCs/>
          <w:iCs/>
          <w:sz w:val="36"/>
          <w:szCs w:val="36"/>
        </w:rPr>
        <w:t>:</w:t>
      </w:r>
    </w:p>
    <w:p w14:paraId="2E97E1E9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impor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copy</w:t>
      </w:r>
    </w:p>
    <w:p w14:paraId="13C27593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26253849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def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matrixmult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A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, </w:t>
      </w:r>
      <w:r w:rsidRPr="005A5CD0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B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:</w:t>
      </w:r>
    </w:p>
    <w:p w14:paraId="7CECFE9D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C = [[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.0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col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len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B[</w:t>
      </w:r>
      <w:proofErr w:type="gramEnd"/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]))]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row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len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A))]</w:t>
      </w:r>
    </w:p>
    <w:p w14:paraId="2AF0D2C9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len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A)):</w:t>
      </w:r>
    </w:p>
    <w:p w14:paraId="73D32555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j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len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B[</w:t>
      </w:r>
      <w:proofErr w:type="gramEnd"/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)):</w:t>
      </w:r>
    </w:p>
    <w:p w14:paraId="064C368D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    </w:t>
      </w:r>
      <w:proofErr w:type="spellStart"/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k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len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B)):</w:t>
      </w:r>
    </w:p>
    <w:p w14:paraId="34D57EB0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            C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[j] += A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[</w:t>
      </w:r>
      <w:proofErr w:type="gram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k]*</w:t>
      </w:r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B[k][j]</w:t>
      </w:r>
    </w:p>
    <w:p w14:paraId="7D69FA01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retur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C</w:t>
      </w:r>
    </w:p>
    <w:p w14:paraId="65A8F0EC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1D2F719E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def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ivot_matrix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r w:rsidRPr="005A5CD0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M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:</w:t>
      </w:r>
    </w:p>
    <w:p w14:paraId="402672BF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m = </w:t>
      </w:r>
      <w:proofErr w:type="spell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len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M)</w:t>
      </w:r>
    </w:p>
    <w:p w14:paraId="1E0CD3A5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MCopy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= </w:t>
      </w:r>
      <w:proofErr w:type="spellStart"/>
      <w:proofErr w:type="gram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copy.deepcopy</w:t>
      </w:r>
      <w:proofErr w:type="spellEnd"/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M)</w:t>
      </w:r>
    </w:p>
    <w:p w14:paraId="6D2014A4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</w:t>
      </w:r>
    </w:p>
    <w:p w14:paraId="02C4BE29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d_mat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= [[</w:t>
      </w:r>
      <w:r w:rsidRPr="005A5CD0">
        <w:rPr>
          <w:rFonts w:ascii="Courier New" w:eastAsia="Times New Roman" w:hAnsi="Courier New" w:cs="Courier New"/>
          <w:color w:val="257693"/>
          <w:sz w:val="21"/>
          <w:szCs w:val="21"/>
          <w:lang w:val="en-US" w:eastAsia="ru-RU"/>
        </w:rPr>
        <w:t>floa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==j)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(m)]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j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m)]</w:t>
      </w:r>
    </w:p>
    <w:p w14:paraId="50BFD1A2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row_exchanges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= 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</w:t>
      </w:r>
    </w:p>
    <w:p w14:paraId="69DA0A2B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</w:t>
      </w:r>
    </w:p>
    <w:p w14:paraId="6CC50E0D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m):</w:t>
      </w:r>
    </w:p>
    <w:p w14:paraId="5EB90148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maxElem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= </w:t>
      </w:r>
      <w:proofErr w:type="gram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abs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MCopy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)</w:t>
      </w:r>
    </w:p>
    <w:p w14:paraId="7A730B08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maxRow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=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</w:p>
    <w:p w14:paraId="2A7B36FB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</w:t>
      </w:r>
      <w:proofErr w:type="spellStart"/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k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gram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+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, m):</w:t>
      </w:r>
    </w:p>
    <w:p w14:paraId="53F90570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   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if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abs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MCopy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[k]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]) &gt;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maxElem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:</w:t>
      </w:r>
    </w:p>
    <w:p w14:paraId="135273C1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       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maxElem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= </w:t>
      </w:r>
      <w:proofErr w:type="gram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abs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MCopy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[k]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]) </w:t>
      </w:r>
    </w:p>
    <w:p w14:paraId="5D2F7353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       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maxRow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= k</w:t>
      </w:r>
    </w:p>
    <w:p w14:paraId="00682A8C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lastRenderedPageBreak/>
        <w:t xml:space="preserve">       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if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!</w:t>
      </w:r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=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maxRow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: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</w:t>
      </w:r>
    </w:p>
    <w:p w14:paraId="3734E5D9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   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d_mat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],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d_mat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maxRow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] =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d_mat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maxRow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],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d_mat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</w:t>
      </w:r>
    </w:p>
    <w:p w14:paraId="03627706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   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MCopy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],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MCopy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maxRow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] =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MCopy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maxRow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],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MCopy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</w:t>
      </w:r>
    </w:p>
    <w:p w14:paraId="737CE416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   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row_exchanges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+= 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</w:t>
      </w:r>
    </w:p>
    <w:p w14:paraId="19472811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59D8C241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retur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d_mat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,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row_exchanges</w:t>
      </w:r>
      <w:proofErr w:type="spellEnd"/>
    </w:p>
    <w:p w14:paraId="6BA12CA6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213AD1DF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def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lup_decomposition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r w:rsidRPr="005A5CD0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A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:</w:t>
      </w:r>
    </w:p>
    <w:p w14:paraId="68920B56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</w:p>
    <w:p w14:paraId="45C9CC57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n = </w:t>
      </w:r>
      <w:proofErr w:type="spell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len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A)</w:t>
      </w:r>
    </w:p>
    <w:p w14:paraId="69B1073C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</w:t>
      </w:r>
    </w:p>
    <w:p w14:paraId="476F7CA3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L = [[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.0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] * n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n)]</w:t>
      </w:r>
    </w:p>
    <w:p w14:paraId="1B0D4C03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U = [[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.0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] * n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n)]</w:t>
      </w:r>
    </w:p>
    <w:p w14:paraId="6829DDEA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29333725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</w:t>
      </w:r>
    </w:p>
    <w:p w14:paraId="2CD757D1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P,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rowExc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=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pivot_matrix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A)</w:t>
      </w:r>
    </w:p>
    <w:p w14:paraId="5C50AA71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PA = </w:t>
      </w:r>
      <w:proofErr w:type="spellStart"/>
      <w:proofErr w:type="gram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matrixmult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P, A)</w:t>
      </w:r>
    </w:p>
    <w:p w14:paraId="1DA78FC3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</w:t>
      </w:r>
    </w:p>
    <w:p w14:paraId="4042F618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j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n):</w:t>
      </w:r>
    </w:p>
    <w:p w14:paraId="63E7D0C8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</w:t>
      </w:r>
    </w:p>
    <w:p w14:paraId="4F416F3C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L[j][j] = 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.0</w:t>
      </w:r>
    </w:p>
    <w:p w14:paraId="1C551DD3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0865F701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                                                                                                                                                                              </w:t>
      </w:r>
    </w:p>
    <w:p w14:paraId="4AC1A28D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j+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:</w:t>
      </w:r>
    </w:p>
    <w:p w14:paraId="0185D61D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    s =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sum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L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][k] * U[k][j] </w:t>
      </w:r>
      <w:proofErr w:type="spellStart"/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k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)</w:t>
      </w:r>
    </w:p>
    <w:p w14:paraId="0673D6AD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        U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[j] = PA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[j] - s</w:t>
      </w:r>
    </w:p>
    <w:p w14:paraId="24FF70E9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769B533F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gram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j, n):</w:t>
      </w:r>
    </w:p>
    <w:p w14:paraId="3FD58612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    s =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sum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L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][k] * U[k][j] </w:t>
      </w:r>
      <w:proofErr w:type="spellStart"/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k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j))</w:t>
      </w:r>
    </w:p>
    <w:p w14:paraId="7D852B3D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        L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[j] = (PA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[j] - s) / U[j][j]</w:t>
      </w:r>
    </w:p>
    <w:p w14:paraId="78D8C708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2F58721F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retur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(P, L, U,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rowExc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6F1EDE9C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0E4EEE3A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def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lup_solve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Start"/>
      <w:r w:rsidRPr="005A5CD0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P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,</w:t>
      </w:r>
      <w:r w:rsidRPr="005A5CD0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L</w:t>
      </w:r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,</w:t>
      </w:r>
      <w:r w:rsidRPr="005A5CD0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U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,</w:t>
      </w:r>
      <w:r w:rsidRPr="005A5CD0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B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:</w:t>
      </w:r>
    </w:p>
    <w:p w14:paraId="0515DBC0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n = </w:t>
      </w:r>
      <w:proofErr w:type="spell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len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P)</w:t>
      </w:r>
    </w:p>
    <w:p w14:paraId="329BFC77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25311F0C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Bt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= </w:t>
      </w:r>
      <w:proofErr w:type="spellStart"/>
      <w:proofErr w:type="gram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matrixmult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P, [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]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B])</w:t>
      </w:r>
    </w:p>
    <w:p w14:paraId="6880E394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33A784E6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Y = [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.0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n)]</w:t>
      </w:r>
    </w:p>
    <w:p w14:paraId="3CA2471E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n):</w:t>
      </w:r>
    </w:p>
    <w:p w14:paraId="388F2264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    Y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] =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Bt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[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/L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</w:t>
      </w:r>
    </w:p>
    <w:p w14:paraId="66271DA8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</w:t>
      </w:r>
      <w:proofErr w:type="spellStart"/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k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:</w:t>
      </w:r>
    </w:p>
    <w:p w14:paraId="05A9B33E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    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>Y[i] -= Y[k]*L[i][k]</w:t>
      </w:r>
    </w:p>
    <w:p w14:paraId="5A4DF2A4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</w:p>
    <w:p w14:paraId="7B62625A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    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X = [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.0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n)]</w:t>
      </w:r>
    </w:p>
    <w:p w14:paraId="086422AA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n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-</w:t>
      </w:r>
      <w:proofErr w:type="gramStart"/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,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-</w:t>
      </w:r>
      <w:proofErr w:type="gramEnd"/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,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-1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:</w:t>
      </w:r>
    </w:p>
    <w:p w14:paraId="049292ED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s =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sum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X[k]*U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][k] </w:t>
      </w:r>
      <w:proofErr w:type="spellStart"/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k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i+</w:t>
      </w:r>
      <w:proofErr w:type="gramStart"/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,n</w:t>
      </w:r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)</w:t>
      </w:r>
    </w:p>
    <w:p w14:paraId="061B464C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    X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 = (Y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 - s)/U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</w:t>
      </w:r>
    </w:p>
    <w:p w14:paraId="5F648DED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2FA59F68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retur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X</w:t>
      </w:r>
    </w:p>
    <w:p w14:paraId="7FE1183E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796BFCF4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def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lup_invert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Start"/>
      <w:r w:rsidRPr="005A5CD0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P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,</w:t>
      </w:r>
      <w:r w:rsidRPr="005A5CD0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L</w:t>
      </w:r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,</w:t>
      </w:r>
      <w:r w:rsidRPr="005A5CD0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U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:</w:t>
      </w:r>
    </w:p>
    <w:p w14:paraId="3ED4155A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n = </w:t>
      </w:r>
      <w:proofErr w:type="spell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len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P)</w:t>
      </w:r>
    </w:p>
    <w:p w14:paraId="6943E925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6D542D45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IA = [[</w:t>
      </w:r>
      <w:r w:rsidRPr="005A5CD0">
        <w:rPr>
          <w:rFonts w:ascii="Courier New" w:eastAsia="Times New Roman" w:hAnsi="Courier New" w:cs="Courier New"/>
          <w:color w:val="257693"/>
          <w:sz w:val="21"/>
          <w:szCs w:val="21"/>
          <w:lang w:val="en-US" w:eastAsia="ru-RU"/>
        </w:rPr>
        <w:t>floa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==j)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(n)]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j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n)]</w:t>
      </w:r>
    </w:p>
    <w:p w14:paraId="5159A16F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n</w:t>
      </w:r>
      <w:proofErr w:type="gram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 :</w:t>
      </w:r>
      <w:proofErr w:type="gramEnd"/>
    </w:p>
    <w:p w14:paraId="7692F26B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    b = [IA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][k] </w:t>
      </w:r>
      <w:proofErr w:type="spellStart"/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k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n)]</w:t>
      </w:r>
    </w:p>
    <w:p w14:paraId="7E6ADD91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    IA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] =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lup_solve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proofErr w:type="gram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P,L</w:t>
      </w:r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,U,b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64C2F6B0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n):</w:t>
      </w:r>
    </w:p>
    <w:p w14:paraId="267EB740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j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:</w:t>
      </w:r>
    </w:p>
    <w:p w14:paraId="6648C8A5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        IA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[j</w:t>
      </w:r>
      <w:proofErr w:type="gram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,IA</w:t>
      </w:r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[j]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 = IA[j]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,IA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[j]</w:t>
      </w:r>
    </w:p>
    <w:p w14:paraId="11465D34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</w:p>
    <w:p w14:paraId="53723FA6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retur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IA</w:t>
      </w:r>
    </w:p>
    <w:p w14:paraId="6100A024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700C60F0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def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lup_</w:t>
      </w:r>
      <w:proofErr w:type="gram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determinant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U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, </w:t>
      </w:r>
      <w:proofErr w:type="spellStart"/>
      <w:r w:rsidRPr="005A5CD0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rowExc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:</w:t>
      </w:r>
    </w:p>
    <w:p w14:paraId="25EFCB8E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n = </w:t>
      </w:r>
      <w:proofErr w:type="spell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len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U[</w:t>
      </w:r>
      <w:proofErr w:type="gramEnd"/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)</w:t>
      </w:r>
    </w:p>
    <w:p w14:paraId="7B60BD81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49530389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det = </w:t>
      </w:r>
      <w:proofErr w:type="gram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U[</w:t>
      </w:r>
      <w:proofErr w:type="gramEnd"/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[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</w:t>
      </w:r>
    </w:p>
    <w:p w14:paraId="10BB7A69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j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Start"/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,n</w:t>
      </w:r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:</w:t>
      </w:r>
    </w:p>
    <w:p w14:paraId="0353C73E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    det *= U[j][j]</w:t>
      </w:r>
    </w:p>
    <w:p w14:paraId="400F58BC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27CBFB84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det *= (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-</w:t>
      </w:r>
      <w:proofErr w:type="gramStart"/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*</w:t>
      </w:r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*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rowExc</w:t>
      </w:r>
      <w:proofErr w:type="spellEnd"/>
    </w:p>
    <w:p w14:paraId="577CD1EA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6A8DEB7A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retur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det</w:t>
      </w:r>
    </w:p>
    <w:p w14:paraId="618F8F9E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</w:p>
    <w:p w14:paraId="5B859A9B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def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matmult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proofErr w:type="gramStart"/>
      <w:r w:rsidRPr="005A5CD0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a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,</w:t>
      </w:r>
      <w:r w:rsidRPr="005A5CD0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b</w:t>
      </w:r>
      <w:proofErr w:type="spellEnd"/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:</w:t>
      </w:r>
    </w:p>
    <w:p w14:paraId="2F890FF7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zip_b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=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zip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*b)</w:t>
      </w:r>
    </w:p>
    <w:p w14:paraId="38364089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zip_b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= </w:t>
      </w:r>
      <w:r w:rsidRPr="005A5CD0">
        <w:rPr>
          <w:rFonts w:ascii="Courier New" w:eastAsia="Times New Roman" w:hAnsi="Courier New" w:cs="Courier New"/>
          <w:color w:val="257693"/>
          <w:sz w:val="21"/>
          <w:szCs w:val="21"/>
          <w:lang w:val="en-US" w:eastAsia="ru-RU"/>
        </w:rPr>
        <w:t>lis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zip_b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14569E64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retur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[[</w:t>
      </w:r>
      <w:proofErr w:type="gram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sum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elem_a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*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elem_b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elem_a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,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elem_b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zip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row_a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,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col_b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))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col_b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zip_b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]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row_a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a]</w:t>
      </w:r>
    </w:p>
    <w:p w14:paraId="5A0714E7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5CB9D30F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def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gram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ma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:</w:t>
      </w:r>
    </w:p>
    <w:p w14:paraId="5FE2CAED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proofErr w:type="gram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Matrix A:"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1A8FD631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A = []</w:t>
      </w:r>
    </w:p>
    <w:p w14:paraId="1B18E574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A.append</w:t>
      </w:r>
      <w:proofErr w:type="spellEnd"/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[</w:t>
      </w:r>
      <w:r w:rsidRPr="005A5CD0">
        <w:rPr>
          <w:rFonts w:ascii="Courier New" w:eastAsia="Times New Roman" w:hAnsi="Courier New" w:cs="Courier New"/>
          <w:color w:val="257693"/>
          <w:sz w:val="21"/>
          <w:szCs w:val="21"/>
          <w:lang w:val="en-US" w:eastAsia="ru-RU"/>
        </w:rPr>
        <w:t>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(j)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j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inpu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).strip().split(</w:t>
      </w:r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 "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])</w:t>
      </w:r>
    </w:p>
    <w:p w14:paraId="252749D7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Start"/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,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len</w:t>
      </w:r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A[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)) :</w:t>
      </w:r>
    </w:p>
    <w:p w14:paraId="6F488782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</w:t>
      </w:r>
      <w:proofErr w:type="spellStart"/>
      <w:proofErr w:type="gram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A.append</w:t>
      </w:r>
      <w:proofErr w:type="spellEnd"/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[</w:t>
      </w:r>
      <w:r w:rsidRPr="005A5CD0">
        <w:rPr>
          <w:rFonts w:ascii="Courier New" w:eastAsia="Times New Roman" w:hAnsi="Courier New" w:cs="Courier New"/>
          <w:color w:val="257693"/>
          <w:sz w:val="21"/>
          <w:szCs w:val="21"/>
          <w:lang w:val="en-US" w:eastAsia="ru-RU"/>
        </w:rPr>
        <w:t>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(j)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j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inpu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).strip().split(</w:t>
      </w:r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 "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])</w:t>
      </w:r>
    </w:p>
    <w:p w14:paraId="4C836E3A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69288567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lastRenderedPageBreak/>
        <w:t xml:space="preserve">    </w:t>
      </w:r>
      <w:proofErr w:type="gram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Vector b:"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5292B48E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b = [</w:t>
      </w:r>
      <w:r w:rsidRPr="005A5CD0">
        <w:rPr>
          <w:rFonts w:ascii="Courier New" w:eastAsia="Times New Roman" w:hAnsi="Courier New" w:cs="Courier New"/>
          <w:color w:val="257693"/>
          <w:sz w:val="21"/>
          <w:szCs w:val="21"/>
          <w:lang w:val="en-US" w:eastAsia="ru-RU"/>
        </w:rPr>
        <w:t>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(j)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j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inpu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.strip</w:t>
      </w:r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).split(</w:t>
      </w:r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 "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]</w:t>
      </w:r>
    </w:p>
    <w:p w14:paraId="61259A41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7A9B9450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P, L, U,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rowExc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=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lup_decomposition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A)</w:t>
      </w:r>
    </w:p>
    <w:p w14:paraId="3D95C610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proofErr w:type="gram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Matrix P:"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35DC172D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elem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P:</w:t>
      </w:r>
    </w:p>
    <w:p w14:paraId="5771D823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elem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457D98CC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proofErr w:type="gram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Matrix L:"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7E5B9B07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elem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L:</w:t>
      </w:r>
    </w:p>
    <w:p w14:paraId="1B576257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elem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026474C2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proofErr w:type="gram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Matrix U:"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62DFDF16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elem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U:</w:t>
      </w:r>
    </w:p>
    <w:p w14:paraId="417E3A11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elem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22867E50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</w:t>
      </w:r>
    </w:p>
    <w:p w14:paraId="1CA87844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LU = </w:t>
      </w:r>
      <w:proofErr w:type="spellStart"/>
      <w:proofErr w:type="gram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matmult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L, U)</w:t>
      </w:r>
    </w:p>
    <w:p w14:paraId="061A7AD6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proofErr w:type="gram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Matrix L*U"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40E704B6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elem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LU:</w:t>
      </w:r>
    </w:p>
    <w:p w14:paraId="79AC90F5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elem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6C41F4D9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395B0DC3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x =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lup_solve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proofErr w:type="gram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P,L</w:t>
      </w:r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,U,b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752BBF17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X:"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2A4EB99C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x)</w:t>
      </w:r>
    </w:p>
    <w:p w14:paraId="29337103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358343AD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IA =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lup_invert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P,L</w:t>
      </w:r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,U)</w:t>
      </w:r>
    </w:p>
    <w:p w14:paraId="07C8178C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proofErr w:type="gram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Inverted A:"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223C0537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</w:p>
    <w:p w14:paraId="73A0E106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elem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IA:</w:t>
      </w:r>
    </w:p>
    <w:p w14:paraId="7DE59F68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elem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6D215F46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</w:t>
      </w:r>
    </w:p>
    <w:p w14:paraId="3451026E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AAIA = </w:t>
      </w:r>
      <w:proofErr w:type="spellStart"/>
      <w:proofErr w:type="gram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matmult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A, IA)</w:t>
      </w:r>
    </w:p>
    <w:p w14:paraId="22D7157F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proofErr w:type="gram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Matrix A*IA"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30607351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elem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AAIA:</w:t>
      </w:r>
    </w:p>
    <w:p w14:paraId="7F34BD85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elem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25578204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2923A01B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detA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=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lup_</w:t>
      </w:r>
      <w:proofErr w:type="gram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determinant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U,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rowExc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56C1FEAE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proofErr w:type="gram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Determinant of A: %d"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%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detA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6B542F00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</w:p>
    <w:p w14:paraId="179C1262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if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__name__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== </w:t>
      </w:r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'__main__'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:</w:t>
      </w:r>
    </w:p>
    <w:p w14:paraId="5979E4FC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>main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>)</w:t>
      </w:r>
    </w:p>
    <w:p w14:paraId="345277E8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</w:p>
    <w:p w14:paraId="1E700679" w14:textId="77777777" w:rsidR="005A5CD0" w:rsidRPr="005A5CD0" w:rsidRDefault="005A5CD0" w:rsidP="003E7507">
      <w:pPr>
        <w:jc w:val="left"/>
        <w:rPr>
          <w:rFonts w:ascii="Times New Roman" w:hAnsi="Times New Roman" w:cs="Times New Roman"/>
          <w:iCs/>
          <w:sz w:val="24"/>
          <w:szCs w:val="24"/>
        </w:rPr>
      </w:pPr>
    </w:p>
    <w:p w14:paraId="0A9F7F00" w14:textId="5ACEC962" w:rsidR="003E7507" w:rsidRDefault="003E7507" w:rsidP="003E7507">
      <w:pPr>
        <w:jc w:val="left"/>
        <w:rPr>
          <w:rFonts w:ascii="Times New Roman" w:hAnsi="Times New Roman" w:cs="Times New Roman"/>
          <w:b/>
          <w:bCs/>
          <w:iCs/>
          <w:sz w:val="36"/>
          <w:szCs w:val="36"/>
        </w:rPr>
      </w:pPr>
      <w:r>
        <w:rPr>
          <w:rFonts w:ascii="Times New Roman" w:hAnsi="Times New Roman" w:cs="Times New Roman"/>
          <w:b/>
          <w:bCs/>
          <w:iCs/>
          <w:sz w:val="36"/>
          <w:szCs w:val="36"/>
        </w:rPr>
        <w:t>Вывод программы</w:t>
      </w:r>
      <w:r w:rsidRPr="004B346B">
        <w:rPr>
          <w:rFonts w:ascii="Times New Roman" w:hAnsi="Times New Roman" w:cs="Times New Roman"/>
          <w:b/>
          <w:bCs/>
          <w:iCs/>
          <w:sz w:val="36"/>
          <w:szCs w:val="36"/>
        </w:rPr>
        <w:t>:</w:t>
      </w:r>
    </w:p>
    <w:p w14:paraId="3D4DB3A6" w14:textId="77777777" w:rsidR="00DD4113" w:rsidRPr="00DD4113" w:rsidRDefault="00DD4113" w:rsidP="00DD4113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DD4113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Matrix A:</w:t>
      </w:r>
    </w:p>
    <w:p w14:paraId="68F1C689" w14:textId="77777777" w:rsidR="00DD4113" w:rsidRPr="00DD4113" w:rsidRDefault="00DD4113" w:rsidP="00DD4113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DD4113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-7 -9 1 -9</w:t>
      </w:r>
    </w:p>
    <w:p w14:paraId="1E5A70CE" w14:textId="77777777" w:rsidR="00DD4113" w:rsidRPr="00DD4113" w:rsidRDefault="00DD4113" w:rsidP="00DD4113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DD4113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-6 -8 -5 2</w:t>
      </w:r>
    </w:p>
    <w:p w14:paraId="0EA64C0E" w14:textId="77777777" w:rsidR="00DD4113" w:rsidRPr="00DD4113" w:rsidRDefault="00DD4113" w:rsidP="00DD4113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DD4113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-3 6 5 -9</w:t>
      </w:r>
    </w:p>
    <w:p w14:paraId="1CC077ED" w14:textId="77777777" w:rsidR="00DD4113" w:rsidRPr="00DD4113" w:rsidRDefault="00DD4113" w:rsidP="00DD4113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DD4113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-2 0 -5 -9</w:t>
      </w:r>
    </w:p>
    <w:p w14:paraId="1EC5737A" w14:textId="77777777" w:rsidR="00DD4113" w:rsidRPr="00DD4113" w:rsidRDefault="00DD4113" w:rsidP="00DD4113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DD4113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Vector b:</w:t>
      </w:r>
    </w:p>
    <w:p w14:paraId="17EBC186" w14:textId="77777777" w:rsidR="00DD4113" w:rsidRPr="00DD4113" w:rsidRDefault="00DD4113" w:rsidP="00DD4113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DD4113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29 42 11 75</w:t>
      </w:r>
    </w:p>
    <w:p w14:paraId="4A6BFFFB" w14:textId="77777777" w:rsidR="00DD4113" w:rsidRPr="00DD4113" w:rsidRDefault="00DD4113" w:rsidP="00DD4113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DD4113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lastRenderedPageBreak/>
        <w:t>Matrix P:</w:t>
      </w:r>
    </w:p>
    <w:p w14:paraId="2C4812E8" w14:textId="77777777" w:rsidR="00DD4113" w:rsidRPr="00DD4113" w:rsidRDefault="00DD4113" w:rsidP="00DD4113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DD4113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[1.0, 0.0, 0.0, 0.0]</w:t>
      </w:r>
    </w:p>
    <w:p w14:paraId="640A1623" w14:textId="77777777" w:rsidR="00DD4113" w:rsidRPr="00DD4113" w:rsidRDefault="00DD4113" w:rsidP="00DD4113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DD4113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[0.0, 1.0, 0.0, 0.0]</w:t>
      </w:r>
    </w:p>
    <w:p w14:paraId="72001DF8" w14:textId="77777777" w:rsidR="00DD4113" w:rsidRPr="00DD4113" w:rsidRDefault="00DD4113" w:rsidP="00DD4113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DD4113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[0.0, 0.0, 1.0, 0.0]</w:t>
      </w:r>
    </w:p>
    <w:p w14:paraId="098AAA75" w14:textId="77777777" w:rsidR="00DD4113" w:rsidRPr="00DD4113" w:rsidRDefault="00DD4113" w:rsidP="00DD4113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DD4113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[0.0, 0.0, 0.0, 1.0]</w:t>
      </w:r>
    </w:p>
    <w:p w14:paraId="27BA0B9E" w14:textId="77777777" w:rsidR="00DD4113" w:rsidRPr="00DD4113" w:rsidRDefault="00DD4113" w:rsidP="00DD4113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DD4113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Matrix L:</w:t>
      </w:r>
    </w:p>
    <w:p w14:paraId="275C8052" w14:textId="77777777" w:rsidR="00DD4113" w:rsidRPr="00DD4113" w:rsidRDefault="00DD4113" w:rsidP="00DD4113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DD4113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[1.0, 0.0, 0.0, 0.0]</w:t>
      </w:r>
    </w:p>
    <w:p w14:paraId="22B38E0D" w14:textId="77777777" w:rsidR="00DD4113" w:rsidRPr="00DD4113" w:rsidRDefault="00DD4113" w:rsidP="00DD4113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DD4113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[0.8571428571428571, 1.0, 0.0, 0.0]</w:t>
      </w:r>
    </w:p>
    <w:p w14:paraId="5D5D4E68" w14:textId="77777777" w:rsidR="00DD4113" w:rsidRPr="00DD4113" w:rsidRDefault="00DD4113" w:rsidP="00DD4113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eastAsia="ru-RU"/>
        </w:rPr>
      </w:pPr>
      <w:r w:rsidRPr="00DD4113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eastAsia="ru-RU"/>
        </w:rPr>
        <w:t>[0.42857142857142855, -34.49999999999991, 1.0, 0.0]</w:t>
      </w:r>
    </w:p>
    <w:p w14:paraId="5F95C2C5" w14:textId="77777777" w:rsidR="00DD4113" w:rsidRPr="00DD4113" w:rsidRDefault="00DD4113" w:rsidP="00DD4113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DD4113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[0.2857142857142857, -8.999999999999975, 0.29367088607594943, 1.0]</w:t>
      </w:r>
    </w:p>
    <w:p w14:paraId="0F5DFB5A" w14:textId="77777777" w:rsidR="00DD4113" w:rsidRPr="00DD4113" w:rsidRDefault="00DD4113" w:rsidP="00DD4113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DD4113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Matrix U:</w:t>
      </w:r>
    </w:p>
    <w:p w14:paraId="238061DF" w14:textId="77777777" w:rsidR="00DD4113" w:rsidRPr="00DD4113" w:rsidRDefault="00DD4113" w:rsidP="00DD4113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DD4113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[-7.0, -9.0, 1.0, -9.0]</w:t>
      </w:r>
    </w:p>
    <w:p w14:paraId="0F376801" w14:textId="77777777" w:rsidR="00DD4113" w:rsidRPr="00DD4113" w:rsidRDefault="00DD4113" w:rsidP="00DD4113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DD4113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[0.0, -0.2857142857142865, -5.857142857142857, 9.714285714285714]</w:t>
      </w:r>
    </w:p>
    <w:p w14:paraId="5B9DA67C" w14:textId="77777777" w:rsidR="00DD4113" w:rsidRPr="00DD4113" w:rsidRDefault="00DD4113" w:rsidP="00DD4113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DD4113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[0.0, 0.0, -197.49999999999943, 329.99999999999903]</w:t>
      </w:r>
    </w:p>
    <w:p w14:paraId="4A08BEC2" w14:textId="77777777" w:rsidR="00DD4113" w:rsidRPr="00DD4113" w:rsidRDefault="00DD4113" w:rsidP="00DD4113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DD4113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[0.0, 0.0, 0.0, -15.911392405063282]</w:t>
      </w:r>
    </w:p>
    <w:p w14:paraId="4C8AFEE7" w14:textId="77777777" w:rsidR="00DD4113" w:rsidRPr="00DD4113" w:rsidRDefault="00DD4113" w:rsidP="00DD4113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DD4113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Matrix L*U</w:t>
      </w:r>
    </w:p>
    <w:p w14:paraId="0B61C960" w14:textId="77777777" w:rsidR="00DD4113" w:rsidRPr="00DD4113" w:rsidRDefault="00DD4113" w:rsidP="00DD4113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DD4113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[-7.0, -9.0, 1.0, -9.0]</w:t>
      </w:r>
    </w:p>
    <w:p w14:paraId="4177191A" w14:textId="77777777" w:rsidR="00DD4113" w:rsidRPr="00DD4113" w:rsidRDefault="00DD4113" w:rsidP="00DD4113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DD4113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[-6.0, -8.0, -5.0, 2.0]</w:t>
      </w:r>
    </w:p>
    <w:p w14:paraId="110AE140" w14:textId="77777777" w:rsidR="00DD4113" w:rsidRPr="00DD4113" w:rsidRDefault="00DD4113" w:rsidP="00DD4113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DD4113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[-3.0, 6.000000000000001, 5.0, -9.0]</w:t>
      </w:r>
    </w:p>
    <w:p w14:paraId="69700FD1" w14:textId="77777777" w:rsidR="00DD4113" w:rsidRPr="00DD4113" w:rsidRDefault="00DD4113" w:rsidP="00DD4113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DD4113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[-2.0, 0.0, -4.999999999999993, -9.0]</w:t>
      </w:r>
    </w:p>
    <w:p w14:paraId="0B1BAE47" w14:textId="77777777" w:rsidR="00DD4113" w:rsidRPr="00DD4113" w:rsidRDefault="00DD4113" w:rsidP="00DD4113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DD4113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X:</w:t>
      </w:r>
    </w:p>
    <w:p w14:paraId="3FF99C1B" w14:textId="77777777" w:rsidR="00DD4113" w:rsidRPr="00DD4113" w:rsidRDefault="00DD4113" w:rsidP="00DD4113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DD4113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[-4.00000000000003, 2.000000000000025, -8.000000000000005, -3.0000000000000018]</w:t>
      </w:r>
    </w:p>
    <w:p w14:paraId="65E68821" w14:textId="77777777" w:rsidR="00DD4113" w:rsidRPr="00DD4113" w:rsidRDefault="00DD4113" w:rsidP="00DD4113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DD4113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Inverted A:</w:t>
      </w:r>
    </w:p>
    <w:p w14:paraId="58014F66" w14:textId="77777777" w:rsidR="00DD4113" w:rsidRPr="00DD4113" w:rsidRDefault="00DD4113" w:rsidP="00DD4113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DD4113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[0.062052505966587415, -0.18042959427207686, -0.14749403341288794, 0.045346062052506075]</w:t>
      </w:r>
    </w:p>
    <w:p w14:paraId="454FEE18" w14:textId="77777777" w:rsidR="00DD4113" w:rsidRPr="00DD4113" w:rsidRDefault="00DD4113" w:rsidP="00DD4113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DD4113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[-0.10103420843277668, 0.06300715990453493, 0.09912490055688153, 0.015910898965791523]</w:t>
      </w:r>
    </w:p>
    <w:p w14:paraId="266DFA18" w14:textId="77777777" w:rsidR="00DD4113" w:rsidRPr="00DD4113" w:rsidRDefault="00DD4113" w:rsidP="00DD4113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DD4113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[0.06682577565632457, -0.0558472553699283, 0.02577565632458235, -0.10501193317422441]</w:t>
      </w:r>
    </w:p>
    <w:p w14:paraId="6420295B" w14:textId="77777777" w:rsidR="00DD4113" w:rsidRPr="00DD4113" w:rsidRDefault="00DD4113" w:rsidP="00DD4113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DD4113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[-0.05091487669053304, 0.07112171837708839, 0.018456642800318234, -0.06284805091487673]</w:t>
      </w:r>
    </w:p>
    <w:p w14:paraId="40DF8291" w14:textId="77777777" w:rsidR="00DD4113" w:rsidRPr="00DD4113" w:rsidRDefault="00DD4113" w:rsidP="00DD4113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DD4113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Matrix A*IA</w:t>
      </w:r>
    </w:p>
    <w:p w14:paraId="59A0CDD7" w14:textId="77777777" w:rsidR="00DD4113" w:rsidRPr="00DD4113" w:rsidRDefault="00DD4113" w:rsidP="00DD4113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DD4113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[1.0, -1.1102230246251565e-16, 2.7755575615628914e-17, 0.0]</w:t>
      </w:r>
    </w:p>
    <w:p w14:paraId="090590CB" w14:textId="77777777" w:rsidR="00DD4113" w:rsidRPr="00DD4113" w:rsidRDefault="00DD4113" w:rsidP="00DD4113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DD4113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[-4.163336342344337e-17, 1.0, 1.8735013540549517e-16, -2.7755575615628914e-17]</w:t>
      </w:r>
    </w:p>
    <w:p w14:paraId="35906D80" w14:textId="77777777" w:rsidR="00DD4113" w:rsidRPr="00DD4113" w:rsidRDefault="00DD4113" w:rsidP="00DD4113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DD4113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[-2.1094237467877974e-15, 3.219646771412954e-15, 1.0000000000000007, -5.551115123125783e-16]</w:t>
      </w:r>
    </w:p>
    <w:p w14:paraId="00C5925C" w14:textId="77777777" w:rsidR="00DD4113" w:rsidRPr="00DD4113" w:rsidRDefault="00DD4113" w:rsidP="00DD4113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DD4113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[-3.3306690738754696e-16, -2.220446049250313e-16, 2.7755575615628914e-17, 1.0000000000000004]</w:t>
      </w:r>
    </w:p>
    <w:p w14:paraId="69CAE69F" w14:textId="368C7225" w:rsidR="005A5CD0" w:rsidRPr="00DD4113" w:rsidRDefault="00DD4113" w:rsidP="00DD4113">
      <w:pPr>
        <w:jc w:val="left"/>
        <w:rPr>
          <w:rFonts w:ascii="Times New Roman" w:hAnsi="Times New Roman" w:cs="Times New Roman"/>
          <w:iCs/>
        </w:rPr>
      </w:pPr>
      <w:proofErr w:type="spellStart"/>
      <w:r w:rsidRPr="00DD4113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eastAsia="ru-RU"/>
        </w:rPr>
        <w:t>Determinant</w:t>
      </w:r>
      <w:proofErr w:type="spellEnd"/>
      <w:r w:rsidRPr="00DD4113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eastAsia="ru-RU"/>
        </w:rPr>
        <w:t xml:space="preserve"> </w:t>
      </w:r>
      <w:proofErr w:type="spellStart"/>
      <w:r w:rsidRPr="00DD4113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eastAsia="ru-RU"/>
        </w:rPr>
        <w:t>of</w:t>
      </w:r>
      <w:proofErr w:type="spellEnd"/>
      <w:r w:rsidRPr="00DD4113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eastAsia="ru-RU"/>
        </w:rPr>
        <w:t xml:space="preserve"> A: 6284</w:t>
      </w:r>
    </w:p>
    <w:p w14:paraId="0D5B0A1A" w14:textId="4503BB0D" w:rsidR="003E7507" w:rsidRPr="004B346B" w:rsidRDefault="003E7507" w:rsidP="003E7507">
      <w:pPr>
        <w:jc w:val="left"/>
        <w:rPr>
          <w:rFonts w:ascii="Times New Roman" w:hAnsi="Times New Roman" w:cs="Times New Roman"/>
          <w:b/>
          <w:bCs/>
          <w:iCs/>
          <w:sz w:val="36"/>
          <w:szCs w:val="36"/>
        </w:rPr>
      </w:pPr>
      <w:r>
        <w:rPr>
          <w:rFonts w:ascii="Times New Roman" w:hAnsi="Times New Roman" w:cs="Times New Roman"/>
          <w:b/>
          <w:bCs/>
          <w:iCs/>
          <w:sz w:val="36"/>
          <w:szCs w:val="36"/>
        </w:rPr>
        <w:t>Вывод</w:t>
      </w:r>
      <w:r w:rsidRPr="004B346B">
        <w:rPr>
          <w:rFonts w:ascii="Times New Roman" w:hAnsi="Times New Roman" w:cs="Times New Roman"/>
          <w:b/>
          <w:bCs/>
          <w:iCs/>
          <w:sz w:val="36"/>
          <w:szCs w:val="36"/>
        </w:rPr>
        <w:t>:</w:t>
      </w:r>
    </w:p>
    <w:p w14:paraId="343060F5" w14:textId="77777777" w:rsidR="003E7507" w:rsidRDefault="003E7507" w:rsidP="003E7507">
      <w:pPr>
        <w:spacing w:before="0" w:after="160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 xml:space="preserve">В результате выполнения лабораторной работы мной был изучен численный метод </w:t>
      </w:r>
      <w:r>
        <w:rPr>
          <w:rFonts w:ascii="Times New Roman" w:hAnsi="Times New Roman" w:cs="Times New Roman"/>
          <w:iCs/>
          <w:sz w:val="28"/>
          <w:szCs w:val="28"/>
          <w:lang w:val="en-US"/>
        </w:rPr>
        <w:t>LU</w:t>
      </w:r>
      <w:r w:rsidRPr="003E7507">
        <w:rPr>
          <w:rFonts w:ascii="Times New Roman" w:hAnsi="Times New Roman" w:cs="Times New Roman"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iCs/>
          <w:sz w:val="28"/>
          <w:szCs w:val="28"/>
        </w:rPr>
        <w:t xml:space="preserve">разложения матрицы и решения системы линейных уравнений этим методом. Было установлено, что </w:t>
      </w:r>
      <w:r>
        <w:rPr>
          <w:rFonts w:ascii="Times New Roman" w:hAnsi="Times New Roman" w:cs="Times New Roman"/>
          <w:iCs/>
          <w:sz w:val="28"/>
          <w:szCs w:val="28"/>
          <w:lang w:val="en-US"/>
        </w:rPr>
        <w:t>LU</w:t>
      </w:r>
      <w:r w:rsidRPr="003E7507">
        <w:rPr>
          <w:rFonts w:ascii="Times New Roman" w:hAnsi="Times New Roman" w:cs="Times New Roman"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iCs/>
          <w:sz w:val="28"/>
          <w:szCs w:val="28"/>
        </w:rPr>
        <w:t xml:space="preserve">разложение матрицы позволяет представить матрицу в виде произведения </w:t>
      </w:r>
      <w:proofErr w:type="spellStart"/>
      <w:r>
        <w:rPr>
          <w:rFonts w:ascii="Times New Roman" w:hAnsi="Times New Roman" w:cs="Times New Roman"/>
          <w:iCs/>
          <w:sz w:val="28"/>
          <w:szCs w:val="28"/>
        </w:rPr>
        <w:t>верхнетреугольной</w:t>
      </w:r>
      <w:proofErr w:type="spellEnd"/>
      <w:r>
        <w:rPr>
          <w:rFonts w:ascii="Times New Roman" w:hAnsi="Times New Roman" w:cs="Times New Roman"/>
          <w:iCs/>
          <w:sz w:val="28"/>
          <w:szCs w:val="28"/>
        </w:rPr>
        <w:t xml:space="preserve"> и </w:t>
      </w:r>
      <w:proofErr w:type="spellStart"/>
      <w:r>
        <w:rPr>
          <w:rFonts w:ascii="Times New Roman" w:hAnsi="Times New Roman" w:cs="Times New Roman"/>
          <w:iCs/>
          <w:sz w:val="28"/>
          <w:szCs w:val="28"/>
        </w:rPr>
        <w:t>нижнетреугольной</w:t>
      </w:r>
      <w:proofErr w:type="spellEnd"/>
      <w:r>
        <w:rPr>
          <w:rFonts w:ascii="Times New Roman" w:hAnsi="Times New Roman" w:cs="Times New Roman"/>
          <w:iCs/>
          <w:sz w:val="28"/>
          <w:szCs w:val="28"/>
        </w:rPr>
        <w:t xml:space="preserve"> матрицы, что упрощает решение системы линейных уравнений. Были разработаны алгоритмы </w:t>
      </w:r>
      <w:r>
        <w:rPr>
          <w:rFonts w:ascii="Times New Roman" w:hAnsi="Times New Roman" w:cs="Times New Roman"/>
          <w:iCs/>
          <w:sz w:val="28"/>
          <w:szCs w:val="28"/>
          <w:lang w:val="en-US"/>
        </w:rPr>
        <w:t>LU</w:t>
      </w:r>
      <w:r w:rsidRPr="003E7507">
        <w:rPr>
          <w:rFonts w:ascii="Times New Roman" w:hAnsi="Times New Roman" w:cs="Times New Roman"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iCs/>
          <w:sz w:val="28"/>
          <w:szCs w:val="28"/>
        </w:rPr>
        <w:t>разложения матрицы и решения системы линейных уравнений с использованием этого метода, а также проведено сравнение этого метода с методом Гаусса на примере решения системы линейных уравнений.</w:t>
      </w:r>
    </w:p>
    <w:p w14:paraId="5EDF363B" w14:textId="77777777" w:rsidR="003E7507" w:rsidRPr="003E7507" w:rsidRDefault="003E7507" w:rsidP="003E7507">
      <w:pPr>
        <w:jc w:val="left"/>
        <w:rPr>
          <w:rFonts w:ascii="Times New Roman" w:hAnsi="Times New Roman" w:cs="Times New Roman"/>
          <w:b/>
          <w:bCs/>
          <w:iCs/>
          <w:sz w:val="36"/>
          <w:szCs w:val="36"/>
        </w:rPr>
      </w:pPr>
    </w:p>
    <w:p w14:paraId="47E9A56B" w14:textId="33B60287" w:rsidR="003E7507" w:rsidRDefault="003E7507" w:rsidP="003E7507">
      <w:pPr>
        <w:jc w:val="left"/>
        <w:rPr>
          <w:rFonts w:ascii="Times New Roman" w:hAnsi="Times New Roman" w:cs="Times New Roman"/>
          <w:b/>
          <w:bCs/>
          <w:iCs/>
          <w:sz w:val="36"/>
          <w:szCs w:val="36"/>
        </w:rPr>
      </w:pPr>
      <w:r>
        <w:rPr>
          <w:rFonts w:ascii="Times New Roman" w:hAnsi="Times New Roman" w:cs="Times New Roman"/>
          <w:b/>
          <w:bCs/>
          <w:iCs/>
          <w:sz w:val="36"/>
          <w:szCs w:val="36"/>
        </w:rPr>
        <w:lastRenderedPageBreak/>
        <w:t xml:space="preserve">Задание 1.2 </w:t>
      </w:r>
    </w:p>
    <w:p w14:paraId="688BB375" w14:textId="5A8F5E0C" w:rsidR="003E7507" w:rsidRDefault="003E7507" w:rsidP="003E7507">
      <w:pPr>
        <w:jc w:val="left"/>
        <w:rPr>
          <w:rFonts w:ascii="Times New Roman" w:hAnsi="Times New Roman" w:cs="Times New Roman"/>
          <w:sz w:val="28"/>
          <w:szCs w:val="28"/>
        </w:rPr>
      </w:pPr>
      <w:r w:rsidRPr="003E7507">
        <w:rPr>
          <w:rFonts w:ascii="Times New Roman" w:hAnsi="Times New Roman" w:cs="Times New Roman"/>
          <w:sz w:val="28"/>
          <w:szCs w:val="28"/>
        </w:rPr>
        <w:t xml:space="preserve">Реализовать метод прогонки в виде программы, задавая в качестве входных данных ненулевые элементы матрицы системы и вектор правых частей. Используя разработанное программное обеспечение, решить СЛАУ с </w:t>
      </w:r>
      <w:proofErr w:type="spellStart"/>
      <w:r w:rsidRPr="003E7507">
        <w:rPr>
          <w:rFonts w:ascii="Times New Roman" w:hAnsi="Times New Roman" w:cs="Times New Roman"/>
          <w:sz w:val="28"/>
          <w:szCs w:val="28"/>
        </w:rPr>
        <w:t>трехдиагональной</w:t>
      </w:r>
      <w:proofErr w:type="spellEnd"/>
      <w:r w:rsidRPr="003E7507">
        <w:rPr>
          <w:rFonts w:ascii="Times New Roman" w:hAnsi="Times New Roman" w:cs="Times New Roman"/>
          <w:sz w:val="28"/>
          <w:szCs w:val="28"/>
        </w:rPr>
        <w:t xml:space="preserve"> матрицей.</w:t>
      </w:r>
    </w:p>
    <w:p w14:paraId="45BF7FA2" w14:textId="50263410" w:rsidR="003E7507" w:rsidRDefault="003E7507" w:rsidP="003E7507">
      <w:pPr>
        <w:jc w:val="left"/>
        <w:rPr>
          <w:rFonts w:ascii="Times New Roman" w:hAnsi="Times New Roman" w:cs="Times New Roman"/>
          <w:b/>
          <w:bCs/>
          <w:iCs/>
          <w:sz w:val="28"/>
          <w:szCs w:val="28"/>
        </w:rPr>
      </w:pPr>
      <w:r>
        <w:rPr>
          <w:rFonts w:ascii="Times New Roman" w:eastAsia="Times New Roman" w:hAnsi="Times New Roman" w:cs="Times New Roman"/>
          <w:position w:val="-84"/>
          <w:sz w:val="20"/>
          <w:szCs w:val="20"/>
          <w:lang w:eastAsia="ru-RU"/>
        </w:rPr>
        <w:object w:dxaOrig="2940" w:dyaOrig="1860" w14:anchorId="49905AD7">
          <v:shape id="_x0000_i1026" type="#_x0000_t75" style="width:173.8pt;height:116.7pt" o:ole="">
            <v:imagedata r:id="rId10" o:title=""/>
          </v:shape>
          <o:OLEObject Type="Embed" ProgID="Unknown" ShapeID="_x0000_i1026" DrawAspect="Content" ObjectID="_1777571831" r:id="rId11"/>
        </w:object>
      </w:r>
    </w:p>
    <w:p w14:paraId="64A8279F" w14:textId="77777777" w:rsidR="003E7507" w:rsidRPr="003E7507" w:rsidRDefault="003E7507" w:rsidP="003E7507">
      <w:pPr>
        <w:jc w:val="left"/>
        <w:rPr>
          <w:rFonts w:ascii="Times New Roman" w:hAnsi="Times New Roman" w:cs="Times New Roman"/>
          <w:b/>
          <w:bCs/>
          <w:iCs/>
          <w:sz w:val="28"/>
          <w:szCs w:val="28"/>
        </w:rPr>
      </w:pPr>
    </w:p>
    <w:p w14:paraId="7F2608CA" w14:textId="327B35C1" w:rsidR="003E7507" w:rsidRDefault="003E7507" w:rsidP="003E7507">
      <w:pPr>
        <w:rPr>
          <w:rFonts w:ascii="Times New Roman" w:hAnsi="Times New Roman" w:cs="Times New Roman"/>
          <w:b/>
          <w:bCs/>
          <w:iCs/>
          <w:sz w:val="36"/>
          <w:szCs w:val="36"/>
        </w:rPr>
      </w:pPr>
      <w:r>
        <w:rPr>
          <w:rFonts w:ascii="Times New Roman" w:hAnsi="Times New Roman" w:cs="Times New Roman"/>
          <w:b/>
          <w:bCs/>
          <w:iCs/>
          <w:sz w:val="36"/>
          <w:szCs w:val="36"/>
        </w:rPr>
        <w:t xml:space="preserve">                           Теоретические сведения</w:t>
      </w:r>
    </w:p>
    <w:p w14:paraId="712C1D06" w14:textId="77777777" w:rsidR="003E7507" w:rsidRDefault="003E7507" w:rsidP="003E7507">
      <w:pPr>
        <w:rPr>
          <w:rFonts w:ascii="Times New Roman" w:hAnsi="Times New Roman" w:cs="Times New Roman"/>
          <w:iCs/>
          <w:sz w:val="28"/>
          <w:szCs w:val="28"/>
          <w:lang w:val="en-US"/>
        </w:rPr>
      </w:pPr>
      <w:r>
        <w:rPr>
          <w:rFonts w:ascii="Times New Roman" w:hAnsi="Times New Roman" w:cs="Times New Roman"/>
          <w:iCs/>
          <w:sz w:val="28"/>
          <w:szCs w:val="28"/>
        </w:rPr>
        <w:t xml:space="preserve">Метод прогонки является частным случаем метода Гаусса. Он применяется для решения СЛАУ с </w:t>
      </w:r>
      <w:proofErr w:type="spellStart"/>
      <w:r>
        <w:rPr>
          <w:rFonts w:ascii="Times New Roman" w:hAnsi="Times New Roman" w:cs="Times New Roman"/>
          <w:iCs/>
          <w:sz w:val="28"/>
          <w:szCs w:val="28"/>
        </w:rPr>
        <w:t>трехдиагональными</w:t>
      </w:r>
      <w:proofErr w:type="spellEnd"/>
      <w:r>
        <w:rPr>
          <w:rFonts w:ascii="Times New Roman" w:hAnsi="Times New Roman" w:cs="Times New Roman"/>
          <w:iCs/>
          <w:sz w:val="28"/>
          <w:szCs w:val="28"/>
        </w:rPr>
        <w:t xml:space="preserve"> матрицами. Рассмотрим</w:t>
      </w:r>
      <w:r>
        <w:rPr>
          <w:rFonts w:ascii="Times New Roman" w:hAnsi="Times New Roman" w:cs="Times New Roman"/>
          <w:iCs/>
          <w:sz w:val="28"/>
          <w:szCs w:val="28"/>
          <w:lang w:val="en-US"/>
        </w:rPr>
        <w:t xml:space="preserve"> СЛАУ:</w:t>
      </w:r>
    </w:p>
    <w:p w14:paraId="446261E5" w14:textId="490F74D1" w:rsidR="003E7507" w:rsidRDefault="003E7507" w:rsidP="003E7507">
      <w:pPr>
        <w:rPr>
          <w:rFonts w:ascii="Times New Roman" w:hAnsi="Times New Roman" w:cs="Times New Roman"/>
          <w:iCs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7BD2AF7" wp14:editId="1156C6A5">
            <wp:extent cx="3657600" cy="1541780"/>
            <wp:effectExtent l="0" t="0" r="0" b="127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1541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526BA1" w14:textId="77777777" w:rsidR="003E7507" w:rsidRDefault="003E7507" w:rsidP="003E7507">
      <w:pPr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 xml:space="preserve">При этом будем полагать, что </w:t>
      </w:r>
      <m:oMath>
        <m:sSub>
          <m:sSubPr>
            <m:ctrlPr>
              <w:rPr>
                <w:rFonts w:ascii="Cambria Math" w:hAnsi="Cambria Math" w:cs="Cambria Math"/>
                <w:i/>
                <w:iCs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=0 и </m:t>
        </m:r>
        <m:sSub>
          <m:sSubPr>
            <m:ctrlPr>
              <w:rPr>
                <w:rFonts w:ascii="Cambria Math" w:hAnsi="Cambria Math" w:cs="Cambria Math"/>
                <w:i/>
                <w:iCs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Cambria Math"/>
                <w:sz w:val="28"/>
                <w:szCs w:val="28"/>
                <w:lang w:val="en-US"/>
              </w:rPr>
              <m:t>c</m:t>
            </m: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e>
          <m:sub>
            <m:r>
              <w:rPr>
                <w:rFonts w:ascii="Cambria Math" w:hAnsi="Cambria Math" w:cs="Cambria Math"/>
                <w:sz w:val="28"/>
                <w:szCs w:val="28"/>
                <w:lang w:val="en-US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0</m:t>
        </m:r>
      </m:oMath>
      <w:r>
        <w:rPr>
          <w:rFonts w:ascii="Times New Roman" w:hAnsi="Times New Roman" w:cs="Times New Roman"/>
          <w:iCs/>
          <w:sz w:val="28"/>
          <w:szCs w:val="28"/>
        </w:rPr>
        <w:t>. Решение системы можно искать в виде:</w:t>
      </w:r>
    </w:p>
    <w:p w14:paraId="2DF7C65F" w14:textId="77777777" w:rsidR="003E7507" w:rsidRDefault="004B346B" w:rsidP="003E7507">
      <w:pPr>
        <w:rPr>
          <w:rFonts w:ascii="Times New Roman" w:hAnsi="Times New Roman" w:cs="Times New Roman"/>
          <w:iCs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+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,   i=</m:t>
          </m:r>
          <m:acc>
            <m:accPr>
              <m:chr m:val="̅"/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,   n</m:t>
              </m:r>
            </m:e>
          </m:acc>
        </m:oMath>
      </m:oMathPara>
    </w:p>
    <w:p w14:paraId="1581FDE9" w14:textId="77777777" w:rsidR="003E7507" w:rsidRDefault="003E7507" w:rsidP="003E7507">
      <w:pPr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 xml:space="preserve">Здесь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и 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Q</m:t>
            </m: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sub>
        </m:sSub>
      </m:oMath>
      <w:r w:rsidRPr="003E7507">
        <w:rPr>
          <w:rFonts w:ascii="Times New Roman" w:hAnsi="Times New Roman" w:cs="Times New Roman"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iCs/>
          <w:sz w:val="28"/>
          <w:szCs w:val="28"/>
        </w:rPr>
        <w:t xml:space="preserve">– </w:t>
      </w:r>
      <w:proofErr w:type="spellStart"/>
      <w:r>
        <w:rPr>
          <w:rFonts w:ascii="Times New Roman" w:hAnsi="Times New Roman" w:cs="Times New Roman"/>
          <w:iCs/>
          <w:sz w:val="28"/>
          <w:szCs w:val="28"/>
        </w:rPr>
        <w:t>прогоночные</w:t>
      </w:r>
      <w:proofErr w:type="spellEnd"/>
      <w:r>
        <w:rPr>
          <w:rFonts w:ascii="Times New Roman" w:hAnsi="Times New Roman" w:cs="Times New Roman"/>
          <w:iCs/>
          <w:sz w:val="28"/>
          <w:szCs w:val="28"/>
        </w:rPr>
        <w:t xml:space="preserve"> коэффициенты, определяемы по формулам:</w:t>
      </w:r>
    </w:p>
    <w:p w14:paraId="36F68D7D" w14:textId="77777777" w:rsidR="003E7507" w:rsidRDefault="004B346B" w:rsidP="003E7507">
      <w:pPr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-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;       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</m:oMath>
      </m:oMathPara>
    </w:p>
    <w:p w14:paraId="2B9ED6F1" w14:textId="77777777" w:rsidR="003E7507" w:rsidRDefault="004B346B" w:rsidP="003E7507">
      <w:pPr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-1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;  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-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-1</m:t>
                  </m:r>
                </m:sub>
              </m:sSub>
            </m:den>
          </m:f>
        </m:oMath>
      </m:oMathPara>
    </w:p>
    <w:p w14:paraId="07A8AFEC" w14:textId="77777777" w:rsidR="003E7507" w:rsidRDefault="003E7507" w:rsidP="003E750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сле того как будут найдены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огоночны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оэффициенты, можно вычислить значения неизвестных путем обратной подстановки:</w:t>
      </w:r>
    </w:p>
    <w:p w14:paraId="6D71B870" w14:textId="77777777" w:rsidR="003E7507" w:rsidRDefault="004B346B" w:rsidP="003E7507">
      <w:pPr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+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0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+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sub>
          </m:sSub>
        </m:oMath>
      </m:oMathPara>
    </w:p>
    <w:p w14:paraId="3EBD9A5F" w14:textId="77777777" w:rsidR="003E7507" w:rsidRDefault="004B346B" w:rsidP="003E7507">
      <w:pPr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-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-1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-1</m:t>
              </m:r>
            </m:sub>
          </m:sSub>
        </m:oMath>
      </m:oMathPara>
    </w:p>
    <w:p w14:paraId="0AD807C1" w14:textId="77777777" w:rsidR="003E7507" w:rsidRDefault="004B346B" w:rsidP="003E7507">
      <w:pPr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-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-2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-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-2</m:t>
              </m:r>
            </m:sub>
          </m:sSub>
        </m:oMath>
      </m:oMathPara>
    </w:p>
    <w:p w14:paraId="1CAE3767" w14:textId="77777777" w:rsidR="003E7507" w:rsidRDefault="003E7507" w:rsidP="003E7507">
      <w:pPr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………………………</m:t>
          </m:r>
        </m:oMath>
      </m:oMathPara>
    </w:p>
    <w:p w14:paraId="62903E69" w14:textId="77777777" w:rsidR="003E7507" w:rsidRDefault="004B346B" w:rsidP="003E7507">
      <w:pPr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</m:oMath>
      </m:oMathPara>
    </w:p>
    <w:p w14:paraId="52B733BC" w14:textId="77777777" w:rsidR="003E7507" w:rsidRDefault="003E7507" w:rsidP="003E750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статочным условием корректности метода прогонки и устойчивости его к погрешностям вычислений является условие преобладания диагональных коэффициентов:</w:t>
      </w:r>
    </w:p>
    <w:p w14:paraId="59489B39" w14:textId="77777777" w:rsidR="003E7507" w:rsidRDefault="004B346B" w:rsidP="003E7507">
      <w:pPr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≥</m:t>
          </m:r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+|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|</m:t>
          </m:r>
        </m:oMath>
      </m:oMathPara>
    </w:p>
    <w:p w14:paraId="417212CB" w14:textId="77777777" w:rsidR="003E7507" w:rsidRDefault="003E7507" w:rsidP="003E7507">
      <w:pPr>
        <w:jc w:val="left"/>
        <w:rPr>
          <w:rFonts w:ascii="Times New Roman" w:hAnsi="Times New Roman" w:cs="Times New Roman"/>
          <w:b/>
          <w:bCs/>
          <w:iCs/>
          <w:sz w:val="36"/>
          <w:szCs w:val="36"/>
        </w:rPr>
      </w:pPr>
    </w:p>
    <w:p w14:paraId="3CD4B43D" w14:textId="27FE5EAB" w:rsidR="003E7507" w:rsidRDefault="003E7507" w:rsidP="003E7507">
      <w:pPr>
        <w:jc w:val="left"/>
        <w:rPr>
          <w:rFonts w:ascii="Times New Roman" w:hAnsi="Times New Roman" w:cs="Times New Roman"/>
          <w:b/>
          <w:bCs/>
          <w:iCs/>
          <w:sz w:val="36"/>
          <w:szCs w:val="36"/>
        </w:rPr>
      </w:pPr>
      <w:r>
        <w:rPr>
          <w:rFonts w:ascii="Times New Roman" w:hAnsi="Times New Roman" w:cs="Times New Roman"/>
          <w:b/>
          <w:bCs/>
          <w:iCs/>
          <w:sz w:val="36"/>
          <w:szCs w:val="36"/>
        </w:rPr>
        <w:t>Код</w:t>
      </w:r>
      <w:r w:rsidRPr="003E7507">
        <w:rPr>
          <w:rFonts w:ascii="Times New Roman" w:hAnsi="Times New Roman" w:cs="Times New Roman"/>
          <w:b/>
          <w:bCs/>
          <w:iCs/>
          <w:sz w:val="36"/>
          <w:szCs w:val="36"/>
        </w:rPr>
        <w:t xml:space="preserve"> </w:t>
      </w:r>
      <w:r>
        <w:rPr>
          <w:rFonts w:ascii="Times New Roman" w:hAnsi="Times New Roman" w:cs="Times New Roman"/>
          <w:b/>
          <w:bCs/>
          <w:iCs/>
          <w:sz w:val="36"/>
          <w:szCs w:val="36"/>
        </w:rPr>
        <w:t>программы</w:t>
      </w:r>
      <w:r w:rsidRPr="003E7507">
        <w:rPr>
          <w:rFonts w:ascii="Times New Roman" w:hAnsi="Times New Roman" w:cs="Times New Roman"/>
          <w:b/>
          <w:bCs/>
          <w:iCs/>
          <w:sz w:val="36"/>
          <w:szCs w:val="36"/>
        </w:rPr>
        <w:t>:</w:t>
      </w:r>
    </w:p>
    <w:p w14:paraId="40E31406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def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ogon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a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, </w:t>
      </w:r>
      <w:r w:rsidRPr="005A5CD0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b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, </w:t>
      </w:r>
      <w:r w:rsidRPr="005A5CD0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c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, </w:t>
      </w:r>
      <w:r w:rsidRPr="005A5CD0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d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:</w:t>
      </w:r>
    </w:p>
    <w:p w14:paraId="62841061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l = </w:t>
      </w:r>
      <w:proofErr w:type="spell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len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a)</w:t>
      </w:r>
    </w:p>
    <w:p w14:paraId="7F755025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P, Q, X = [], [], [</w:t>
      </w:r>
      <w:proofErr w:type="gramStart"/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*</w:t>
      </w:r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l</w:t>
      </w:r>
    </w:p>
    <w:p w14:paraId="5290A5C2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1233E94F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P.append</w:t>
      </w:r>
      <w:proofErr w:type="spellEnd"/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-c[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 / b[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)</w:t>
      </w:r>
    </w:p>
    <w:p w14:paraId="6C8A2967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Q.append</w:t>
      </w:r>
      <w:proofErr w:type="spellEnd"/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d[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 / b[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)</w:t>
      </w:r>
    </w:p>
    <w:p w14:paraId="0B634CFB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7B8CF6B2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gram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, l):</w:t>
      </w:r>
    </w:p>
    <w:p w14:paraId="69E10FBC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7A258FE9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if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== l - 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:</w:t>
      </w:r>
    </w:p>
    <w:p w14:paraId="0E0EDE13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    p = 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</w:t>
      </w:r>
    </w:p>
    <w:p w14:paraId="6B6A3F43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els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:</w:t>
      </w:r>
    </w:p>
    <w:p w14:paraId="6609EEAA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        p = - c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 / (b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 + a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 * P[i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-1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)</w:t>
      </w:r>
    </w:p>
    <w:p w14:paraId="2615DD61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    q = (d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 - a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 * Q[i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-1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) / (b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 + a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 * P[i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-1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)</w:t>
      </w:r>
    </w:p>
    <w:p w14:paraId="2FDAA21D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7189FE23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</w:t>
      </w:r>
      <w:proofErr w:type="spellStart"/>
      <w:proofErr w:type="gram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P.append</w:t>
      </w:r>
      <w:proofErr w:type="spellEnd"/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p)</w:t>
      </w:r>
    </w:p>
    <w:p w14:paraId="55E7691E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</w:t>
      </w:r>
      <w:proofErr w:type="spellStart"/>
      <w:proofErr w:type="gram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Q.append</w:t>
      </w:r>
      <w:proofErr w:type="spellEnd"/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q)</w:t>
      </w:r>
    </w:p>
    <w:p w14:paraId="29B88D06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2806F2F4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>X[l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eastAsia="ru-RU"/>
        </w:rPr>
        <w:t>-1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>] = Q[l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eastAsia="ru-RU"/>
        </w:rPr>
        <w:t>-1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>]</w:t>
      </w:r>
    </w:p>
    <w:p w14:paraId="2DA330F7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</w:p>
    <w:p w14:paraId="689A41A7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   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gram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l - 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2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, 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-1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, 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-1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:</w:t>
      </w:r>
    </w:p>
    <w:p w14:paraId="00D5A047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    X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 = P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 * X[i+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 + Q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</w:t>
      </w:r>
    </w:p>
    <w:p w14:paraId="1E7279E5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28BAFF37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retur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X</w:t>
      </w:r>
    </w:p>
    <w:p w14:paraId="28DDA8BA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5A9EAB31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proofErr w:type="gram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</w:t>
      </w:r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eastAsia="ru-RU"/>
        </w:rPr>
        <w:t>Введите</w:t>
      </w:r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eastAsia="ru-RU"/>
        </w:rPr>
        <w:t>коэффициенты</w:t>
      </w:r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eastAsia="ru-RU"/>
        </w:rPr>
        <w:t>А</w:t>
      </w:r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:"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141A612A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A = [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] + </w:t>
      </w:r>
      <w:proofErr w:type="gramStart"/>
      <w:r w:rsidRPr="005A5CD0">
        <w:rPr>
          <w:rFonts w:ascii="Courier New" w:eastAsia="Times New Roman" w:hAnsi="Courier New" w:cs="Courier New"/>
          <w:color w:val="257693"/>
          <w:sz w:val="21"/>
          <w:szCs w:val="21"/>
          <w:lang w:val="en-US" w:eastAsia="ru-RU"/>
        </w:rPr>
        <w:t>lis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map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r w:rsidRPr="005A5CD0">
        <w:rPr>
          <w:rFonts w:ascii="Courier New" w:eastAsia="Times New Roman" w:hAnsi="Courier New" w:cs="Courier New"/>
          <w:color w:val="257693"/>
          <w:sz w:val="21"/>
          <w:szCs w:val="21"/>
          <w:lang w:val="en-US" w:eastAsia="ru-RU"/>
        </w:rPr>
        <w:t>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,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inpu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).split()))</w:t>
      </w:r>
    </w:p>
    <w:p w14:paraId="530E48B2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6607B698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proofErr w:type="gram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</w:t>
      </w:r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eastAsia="ru-RU"/>
        </w:rPr>
        <w:t>Введите</w:t>
      </w:r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eastAsia="ru-RU"/>
        </w:rPr>
        <w:t>коэффициенты</w:t>
      </w:r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eastAsia="ru-RU"/>
        </w:rPr>
        <w:t>В</w:t>
      </w:r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:"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50F4CE91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lastRenderedPageBreak/>
        <w:t xml:space="preserve">B = </w:t>
      </w:r>
      <w:proofErr w:type="gramStart"/>
      <w:r w:rsidRPr="005A5CD0">
        <w:rPr>
          <w:rFonts w:ascii="Courier New" w:eastAsia="Times New Roman" w:hAnsi="Courier New" w:cs="Courier New"/>
          <w:color w:val="257693"/>
          <w:sz w:val="21"/>
          <w:szCs w:val="21"/>
          <w:lang w:val="en-US" w:eastAsia="ru-RU"/>
        </w:rPr>
        <w:t>lis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map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r w:rsidRPr="005A5CD0">
        <w:rPr>
          <w:rFonts w:ascii="Courier New" w:eastAsia="Times New Roman" w:hAnsi="Courier New" w:cs="Courier New"/>
          <w:color w:val="257693"/>
          <w:sz w:val="21"/>
          <w:szCs w:val="21"/>
          <w:lang w:val="en-US" w:eastAsia="ru-RU"/>
        </w:rPr>
        <w:t>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,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inpu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).split()))</w:t>
      </w:r>
    </w:p>
    <w:p w14:paraId="5AA57959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192D4205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proofErr w:type="gram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</w:t>
      </w:r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eastAsia="ru-RU"/>
        </w:rPr>
        <w:t>Введите</w:t>
      </w:r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eastAsia="ru-RU"/>
        </w:rPr>
        <w:t>коэффициенты</w:t>
      </w:r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eastAsia="ru-RU"/>
        </w:rPr>
        <w:t>С</w:t>
      </w:r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:"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784A88DD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C = </w:t>
      </w:r>
      <w:proofErr w:type="gramStart"/>
      <w:r w:rsidRPr="005A5CD0">
        <w:rPr>
          <w:rFonts w:ascii="Courier New" w:eastAsia="Times New Roman" w:hAnsi="Courier New" w:cs="Courier New"/>
          <w:color w:val="257693"/>
          <w:sz w:val="21"/>
          <w:szCs w:val="21"/>
          <w:lang w:val="en-US" w:eastAsia="ru-RU"/>
        </w:rPr>
        <w:t>lis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map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r w:rsidRPr="005A5CD0">
        <w:rPr>
          <w:rFonts w:ascii="Courier New" w:eastAsia="Times New Roman" w:hAnsi="Courier New" w:cs="Courier New"/>
          <w:color w:val="257693"/>
          <w:sz w:val="21"/>
          <w:szCs w:val="21"/>
          <w:lang w:val="en-US" w:eastAsia="ru-RU"/>
        </w:rPr>
        <w:t>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,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inpu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).split())) + [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</w:t>
      </w:r>
    </w:p>
    <w:p w14:paraId="5E717853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4221F3AD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proofErr w:type="gram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</w:t>
      </w:r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eastAsia="ru-RU"/>
        </w:rPr>
        <w:t>Введите</w:t>
      </w:r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eastAsia="ru-RU"/>
        </w:rPr>
        <w:t>правую</w:t>
      </w:r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eastAsia="ru-RU"/>
        </w:rPr>
        <w:t>часть</w:t>
      </w:r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:"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2B8E006D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D = </w:t>
      </w:r>
      <w:proofErr w:type="gramStart"/>
      <w:r w:rsidRPr="005A5CD0">
        <w:rPr>
          <w:rFonts w:ascii="Courier New" w:eastAsia="Times New Roman" w:hAnsi="Courier New" w:cs="Courier New"/>
          <w:color w:val="257693"/>
          <w:sz w:val="21"/>
          <w:szCs w:val="21"/>
          <w:lang w:val="en-US" w:eastAsia="ru-RU"/>
        </w:rPr>
        <w:t>lis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map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r w:rsidRPr="005A5CD0">
        <w:rPr>
          <w:rFonts w:ascii="Courier New" w:eastAsia="Times New Roman" w:hAnsi="Courier New" w:cs="Courier New"/>
          <w:color w:val="257693"/>
          <w:sz w:val="21"/>
          <w:szCs w:val="21"/>
          <w:lang w:val="en-US" w:eastAsia="ru-RU"/>
        </w:rPr>
        <w:t>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,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inpu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).split()))</w:t>
      </w:r>
    </w:p>
    <w:p w14:paraId="01B32181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5019056A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otvet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= </w:t>
      </w:r>
      <w:proofErr w:type="spellStart"/>
      <w:proofErr w:type="gram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progon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A, B, C, D)</w:t>
      </w:r>
    </w:p>
    <w:p w14:paraId="6AF18C26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4F9A7A13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\n</w:t>
      </w:r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eastAsia="ru-RU"/>
        </w:rPr>
        <w:t>Ответ</w:t>
      </w:r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:"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744A16DF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if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len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otvet</w:t>
      </w:r>
      <w:proofErr w:type="spellEnd"/>
      <w:proofErr w:type="gram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 !</w:t>
      </w:r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= 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:</w:t>
      </w:r>
    </w:p>
    <w:p w14:paraId="595C5F66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len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otvet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):</w:t>
      </w:r>
    </w:p>
    <w:p w14:paraId="47C4A598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</w:t>
      </w:r>
      <w:proofErr w:type="gramStart"/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x{</w:t>
      </w:r>
      <w:proofErr w:type="gramEnd"/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0} = {1}"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.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forma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i+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,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otvet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))</w:t>
      </w:r>
    </w:p>
    <w:p w14:paraId="5E119461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proofErr w:type="spellStart"/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eastAsia="ru-RU"/>
        </w:rPr>
        <w:t>else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>:</w:t>
      </w:r>
    </w:p>
    <w:p w14:paraId="6376371C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    </w:t>
      </w:r>
      <w:proofErr w:type="spell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eastAsia="ru-RU"/>
        </w:rPr>
        <w:t>print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>(</w:t>
      </w:r>
      <w:proofErr w:type="spellStart"/>
      <w:proofErr w:type="gram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>otvet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>[</w:t>
      </w:r>
      <w:proofErr w:type="gramEnd"/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eastAsia="ru-RU"/>
        </w:rPr>
        <w:t>0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>])</w:t>
      </w:r>
    </w:p>
    <w:p w14:paraId="64829817" w14:textId="77777777" w:rsidR="005A5CD0" w:rsidRPr="005A5CD0" w:rsidRDefault="005A5CD0" w:rsidP="003E7507">
      <w:pPr>
        <w:jc w:val="left"/>
        <w:rPr>
          <w:rFonts w:ascii="Times New Roman" w:hAnsi="Times New Roman" w:cs="Times New Roman"/>
          <w:iCs/>
          <w:sz w:val="24"/>
          <w:szCs w:val="24"/>
        </w:rPr>
      </w:pPr>
    </w:p>
    <w:p w14:paraId="56E08C5C" w14:textId="1AF6D29E" w:rsidR="00BF47D8" w:rsidRPr="00BF47D8" w:rsidRDefault="003E7507" w:rsidP="00BF47D8">
      <w:pPr>
        <w:jc w:val="left"/>
        <w:rPr>
          <w:rFonts w:ascii="Times New Roman" w:hAnsi="Times New Roman" w:cs="Times New Roman"/>
          <w:b/>
          <w:bCs/>
          <w:iCs/>
          <w:sz w:val="36"/>
          <w:szCs w:val="36"/>
        </w:rPr>
      </w:pPr>
      <w:r>
        <w:rPr>
          <w:rFonts w:ascii="Times New Roman" w:hAnsi="Times New Roman" w:cs="Times New Roman"/>
          <w:b/>
          <w:bCs/>
          <w:iCs/>
          <w:sz w:val="36"/>
          <w:szCs w:val="36"/>
        </w:rPr>
        <w:t>Вывод программы</w:t>
      </w:r>
      <w:r w:rsidRPr="003E7507">
        <w:rPr>
          <w:rFonts w:ascii="Times New Roman" w:hAnsi="Times New Roman" w:cs="Times New Roman"/>
          <w:b/>
          <w:bCs/>
          <w:iCs/>
          <w:sz w:val="36"/>
          <w:szCs w:val="36"/>
        </w:rPr>
        <w:t>:</w:t>
      </w:r>
      <w:r w:rsidR="00BF47D8" w:rsidRPr="00BF47D8">
        <w:rPr>
          <w:rFonts w:ascii="Source Sans Pro" w:eastAsia="Times New Roman" w:hAnsi="Source Sans Pro" w:cs="Times New Roman"/>
          <w:sz w:val="21"/>
          <w:szCs w:val="21"/>
          <w:lang w:eastAsia="ru-RU"/>
        </w:rPr>
        <w:br/>
        <w:t>   </w:t>
      </w:r>
      <w:r w:rsidR="00BF47D8" w:rsidRPr="00BF47D8">
        <w:rPr>
          <w:rFonts w:ascii="Source Sans Pro" w:eastAsia="Times New Roman" w:hAnsi="Source Sans Pro" w:cs="Times New Roman"/>
          <w:sz w:val="21"/>
          <w:szCs w:val="21"/>
          <w:lang w:eastAsia="ru-RU"/>
        </w:rPr>
        <w:t> </w:t>
      </w:r>
    </w:p>
    <w:p w14:paraId="7F757777" w14:textId="77777777" w:rsidR="00BF47D8" w:rsidRPr="00BF47D8" w:rsidRDefault="00BF47D8" w:rsidP="00BF47D8">
      <w:pPr>
        <w:spacing w:before="0" w:after="0" w:line="240" w:lineRule="auto"/>
        <w:jc w:val="left"/>
        <w:rPr>
          <w:rFonts w:ascii="Consolas" w:eastAsia="Times New Roman" w:hAnsi="Consolas" w:cs="Times New Roman"/>
          <w:color w:val="333333"/>
          <w:sz w:val="21"/>
          <w:szCs w:val="21"/>
          <w:lang w:eastAsia="ru-RU"/>
        </w:rPr>
      </w:pPr>
      <w:r w:rsidRPr="00BF47D8">
        <w:rPr>
          <w:rFonts w:ascii="Consolas" w:eastAsia="Times New Roman" w:hAnsi="Consolas" w:cs="Times New Roman"/>
          <w:color w:val="333333"/>
          <w:sz w:val="21"/>
          <w:szCs w:val="21"/>
          <w:lang w:eastAsia="ru-RU"/>
        </w:rPr>
        <w:t xml:space="preserve">Введите коэффициенты А: </w:t>
      </w:r>
    </w:p>
    <w:p w14:paraId="58750C76" w14:textId="77777777" w:rsidR="00BF47D8" w:rsidRPr="00BF47D8" w:rsidRDefault="00BF47D8" w:rsidP="00BF47D8">
      <w:pPr>
        <w:spacing w:before="0" w:after="0" w:line="240" w:lineRule="auto"/>
        <w:jc w:val="left"/>
        <w:rPr>
          <w:rFonts w:ascii="Consolas" w:eastAsia="Times New Roman" w:hAnsi="Consolas" w:cs="Times New Roman"/>
          <w:color w:val="333333"/>
          <w:sz w:val="21"/>
          <w:szCs w:val="21"/>
          <w:lang w:eastAsia="ru-RU"/>
        </w:rPr>
      </w:pPr>
      <w:r w:rsidRPr="00BF47D8">
        <w:rPr>
          <w:rFonts w:ascii="Consolas" w:eastAsia="Times New Roman" w:hAnsi="Consolas" w:cs="Times New Roman"/>
          <w:color w:val="333333"/>
          <w:sz w:val="21"/>
          <w:szCs w:val="21"/>
          <w:lang w:eastAsia="ru-RU"/>
        </w:rPr>
        <w:t xml:space="preserve">-2 2 -8 -7 </w:t>
      </w:r>
    </w:p>
    <w:p w14:paraId="1D6BEB01" w14:textId="77777777" w:rsidR="00BF47D8" w:rsidRPr="00BF47D8" w:rsidRDefault="00BF47D8" w:rsidP="00BF47D8">
      <w:pPr>
        <w:spacing w:before="0" w:after="0" w:line="240" w:lineRule="auto"/>
        <w:jc w:val="left"/>
        <w:rPr>
          <w:rFonts w:ascii="Consolas" w:eastAsia="Times New Roman" w:hAnsi="Consolas" w:cs="Times New Roman"/>
          <w:color w:val="333333"/>
          <w:sz w:val="21"/>
          <w:szCs w:val="21"/>
          <w:lang w:eastAsia="ru-RU"/>
        </w:rPr>
      </w:pPr>
      <w:r w:rsidRPr="00BF47D8">
        <w:rPr>
          <w:rFonts w:ascii="Consolas" w:eastAsia="Times New Roman" w:hAnsi="Consolas" w:cs="Times New Roman"/>
          <w:color w:val="333333"/>
          <w:sz w:val="21"/>
          <w:szCs w:val="21"/>
          <w:lang w:eastAsia="ru-RU"/>
        </w:rPr>
        <w:t xml:space="preserve">Введите коэффициенты В: </w:t>
      </w:r>
    </w:p>
    <w:p w14:paraId="50233A90" w14:textId="77777777" w:rsidR="00BF47D8" w:rsidRPr="00BF47D8" w:rsidRDefault="00BF47D8" w:rsidP="00BF47D8">
      <w:pPr>
        <w:spacing w:before="0" w:after="0" w:line="240" w:lineRule="auto"/>
        <w:jc w:val="left"/>
        <w:rPr>
          <w:rFonts w:ascii="Consolas" w:eastAsia="Times New Roman" w:hAnsi="Consolas" w:cs="Times New Roman"/>
          <w:color w:val="333333"/>
          <w:sz w:val="21"/>
          <w:szCs w:val="21"/>
          <w:lang w:eastAsia="ru-RU"/>
        </w:rPr>
      </w:pPr>
      <w:r w:rsidRPr="00BF47D8">
        <w:rPr>
          <w:rFonts w:ascii="Consolas" w:eastAsia="Times New Roman" w:hAnsi="Consolas" w:cs="Times New Roman"/>
          <w:color w:val="333333"/>
          <w:sz w:val="21"/>
          <w:szCs w:val="21"/>
          <w:lang w:eastAsia="ru-RU"/>
        </w:rPr>
        <w:t xml:space="preserve">8 12 -9 17 13 </w:t>
      </w:r>
    </w:p>
    <w:p w14:paraId="728A7ECD" w14:textId="77777777" w:rsidR="00BF47D8" w:rsidRPr="00BF47D8" w:rsidRDefault="00BF47D8" w:rsidP="00BF47D8">
      <w:pPr>
        <w:spacing w:before="0" w:after="0" w:line="240" w:lineRule="auto"/>
        <w:jc w:val="left"/>
        <w:rPr>
          <w:rFonts w:ascii="Consolas" w:eastAsia="Times New Roman" w:hAnsi="Consolas" w:cs="Times New Roman"/>
          <w:color w:val="333333"/>
          <w:sz w:val="21"/>
          <w:szCs w:val="21"/>
          <w:lang w:eastAsia="ru-RU"/>
        </w:rPr>
      </w:pPr>
      <w:r w:rsidRPr="00BF47D8">
        <w:rPr>
          <w:rFonts w:ascii="Consolas" w:eastAsia="Times New Roman" w:hAnsi="Consolas" w:cs="Times New Roman"/>
          <w:color w:val="333333"/>
          <w:sz w:val="21"/>
          <w:szCs w:val="21"/>
          <w:lang w:eastAsia="ru-RU"/>
        </w:rPr>
        <w:t xml:space="preserve">Введите коэффициенты С: </w:t>
      </w:r>
    </w:p>
    <w:p w14:paraId="462F6C2B" w14:textId="77777777" w:rsidR="00BF47D8" w:rsidRPr="00BF47D8" w:rsidRDefault="00BF47D8" w:rsidP="00BF47D8">
      <w:pPr>
        <w:spacing w:before="0" w:after="0" w:line="240" w:lineRule="auto"/>
        <w:jc w:val="left"/>
        <w:rPr>
          <w:rFonts w:ascii="Consolas" w:eastAsia="Times New Roman" w:hAnsi="Consolas" w:cs="Times New Roman"/>
          <w:color w:val="333333"/>
          <w:sz w:val="21"/>
          <w:szCs w:val="21"/>
          <w:lang w:eastAsia="ru-RU"/>
        </w:rPr>
      </w:pPr>
      <w:r w:rsidRPr="00BF47D8">
        <w:rPr>
          <w:rFonts w:ascii="Consolas" w:eastAsia="Times New Roman" w:hAnsi="Consolas" w:cs="Times New Roman"/>
          <w:color w:val="333333"/>
          <w:sz w:val="21"/>
          <w:szCs w:val="21"/>
          <w:lang w:eastAsia="ru-RU"/>
        </w:rPr>
        <w:t xml:space="preserve">-4 -7 1 -4 </w:t>
      </w:r>
    </w:p>
    <w:p w14:paraId="24558477" w14:textId="77777777" w:rsidR="00BF47D8" w:rsidRPr="00BF47D8" w:rsidRDefault="00BF47D8" w:rsidP="00BF47D8">
      <w:pPr>
        <w:spacing w:before="0" w:after="0" w:line="240" w:lineRule="auto"/>
        <w:jc w:val="left"/>
        <w:rPr>
          <w:rFonts w:ascii="Consolas" w:eastAsia="Times New Roman" w:hAnsi="Consolas" w:cs="Times New Roman"/>
          <w:color w:val="333333"/>
          <w:sz w:val="21"/>
          <w:szCs w:val="21"/>
          <w:lang w:eastAsia="ru-RU"/>
        </w:rPr>
      </w:pPr>
      <w:r w:rsidRPr="00BF47D8">
        <w:rPr>
          <w:rFonts w:ascii="Consolas" w:eastAsia="Times New Roman" w:hAnsi="Consolas" w:cs="Times New Roman"/>
          <w:color w:val="333333"/>
          <w:sz w:val="21"/>
          <w:szCs w:val="21"/>
          <w:lang w:eastAsia="ru-RU"/>
        </w:rPr>
        <w:t xml:space="preserve">Введите правую часть: </w:t>
      </w:r>
    </w:p>
    <w:p w14:paraId="7FC790B5" w14:textId="77777777" w:rsidR="00BF47D8" w:rsidRPr="00BF47D8" w:rsidRDefault="00BF47D8" w:rsidP="00BF47D8">
      <w:pPr>
        <w:spacing w:before="0" w:after="0" w:line="240" w:lineRule="auto"/>
        <w:jc w:val="left"/>
        <w:rPr>
          <w:rFonts w:ascii="Consolas" w:eastAsia="Times New Roman" w:hAnsi="Consolas" w:cs="Times New Roman"/>
          <w:color w:val="333333"/>
          <w:sz w:val="21"/>
          <w:szCs w:val="21"/>
          <w:lang w:eastAsia="ru-RU"/>
        </w:rPr>
      </w:pPr>
      <w:r w:rsidRPr="00BF47D8">
        <w:rPr>
          <w:rFonts w:ascii="Consolas" w:eastAsia="Times New Roman" w:hAnsi="Consolas" w:cs="Times New Roman"/>
          <w:color w:val="333333"/>
          <w:sz w:val="21"/>
          <w:szCs w:val="21"/>
          <w:lang w:eastAsia="ru-RU"/>
        </w:rPr>
        <w:t xml:space="preserve">32 15 -10 133 -76 </w:t>
      </w:r>
    </w:p>
    <w:p w14:paraId="26077AE6" w14:textId="77777777" w:rsidR="00BF47D8" w:rsidRPr="00BF47D8" w:rsidRDefault="00BF47D8" w:rsidP="00BF47D8">
      <w:pPr>
        <w:spacing w:before="0" w:after="0" w:line="240" w:lineRule="auto"/>
        <w:jc w:val="left"/>
        <w:rPr>
          <w:rFonts w:ascii="Consolas" w:eastAsia="Times New Roman" w:hAnsi="Consolas" w:cs="Times New Roman"/>
          <w:color w:val="333333"/>
          <w:sz w:val="21"/>
          <w:szCs w:val="21"/>
          <w:lang w:eastAsia="ru-RU"/>
        </w:rPr>
      </w:pPr>
      <w:r w:rsidRPr="00BF47D8">
        <w:rPr>
          <w:rFonts w:ascii="Consolas" w:eastAsia="Times New Roman" w:hAnsi="Consolas" w:cs="Times New Roman"/>
          <w:color w:val="333333"/>
          <w:sz w:val="21"/>
          <w:szCs w:val="21"/>
          <w:lang w:eastAsia="ru-RU"/>
        </w:rPr>
        <w:t>Ответ: x1 = 6.0 x2 = 4.0 x3 = 3.0 x4 = 9.0 x5 = -1.0000000000000002</w:t>
      </w:r>
    </w:p>
    <w:p w14:paraId="1C255481" w14:textId="77777777" w:rsidR="005A5CD0" w:rsidRPr="00DD4113" w:rsidRDefault="005A5CD0" w:rsidP="003E7507">
      <w:pPr>
        <w:jc w:val="left"/>
        <w:rPr>
          <w:rFonts w:ascii="Times New Roman" w:hAnsi="Times New Roman" w:cs="Times New Roman"/>
          <w:iCs/>
        </w:rPr>
      </w:pPr>
    </w:p>
    <w:p w14:paraId="4CE00B78" w14:textId="2204E87D" w:rsidR="003E7507" w:rsidRDefault="003E7507" w:rsidP="003E7507">
      <w:pPr>
        <w:jc w:val="left"/>
        <w:rPr>
          <w:rFonts w:ascii="Times New Roman" w:hAnsi="Times New Roman" w:cs="Times New Roman"/>
          <w:b/>
          <w:bCs/>
          <w:iCs/>
          <w:sz w:val="36"/>
          <w:szCs w:val="36"/>
        </w:rPr>
      </w:pPr>
      <w:r>
        <w:rPr>
          <w:rFonts w:ascii="Times New Roman" w:hAnsi="Times New Roman" w:cs="Times New Roman"/>
          <w:b/>
          <w:bCs/>
          <w:iCs/>
          <w:sz w:val="36"/>
          <w:szCs w:val="36"/>
        </w:rPr>
        <w:t>Вывод</w:t>
      </w:r>
      <w:r w:rsidRPr="003E7507">
        <w:rPr>
          <w:rFonts w:ascii="Times New Roman" w:hAnsi="Times New Roman" w:cs="Times New Roman"/>
          <w:b/>
          <w:bCs/>
          <w:iCs/>
          <w:sz w:val="36"/>
          <w:szCs w:val="36"/>
        </w:rPr>
        <w:t>:</w:t>
      </w:r>
    </w:p>
    <w:p w14:paraId="574846DE" w14:textId="2C3C74DD" w:rsidR="00E13244" w:rsidRDefault="00E13244" w:rsidP="00E13244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зультаты выполнения лабораторной работы было показано, что метод прогонки является эффективным численным методом для решения систем линейных уравнений с </w:t>
      </w:r>
      <w:proofErr w:type="spellStart"/>
      <w:r>
        <w:rPr>
          <w:rFonts w:ascii="Times New Roman" w:hAnsi="Times New Roman" w:cs="Times New Roman"/>
          <w:sz w:val="28"/>
          <w:szCs w:val="28"/>
        </w:rPr>
        <w:t>трехдиагонально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атрицей</w:t>
      </w:r>
      <w:r w:rsidRPr="00E13244"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sz w:val="28"/>
          <w:szCs w:val="28"/>
        </w:rPr>
        <w:t>а также были разработаны алгоритмы решения системы линейных уравнений методом прогонки, а также проведено сравнение этого метода с методом Гаусса на примере решения системы линейных уравнений. Этот метод широко используется в практических приложениях, где необходимо решить системы линейных уравнений с большим количеством неизвестных, и он может значительно ускорить вычислительный процесс.</w:t>
      </w:r>
    </w:p>
    <w:p w14:paraId="25506CA7" w14:textId="6776E305" w:rsidR="003E7507" w:rsidRDefault="003E7507" w:rsidP="003E7507">
      <w:pPr>
        <w:jc w:val="left"/>
        <w:rPr>
          <w:rFonts w:ascii="Times New Roman" w:hAnsi="Times New Roman" w:cs="Times New Roman"/>
          <w:b/>
          <w:bCs/>
          <w:iCs/>
          <w:sz w:val="36"/>
          <w:szCs w:val="36"/>
        </w:rPr>
      </w:pPr>
    </w:p>
    <w:p w14:paraId="72D8A9C2" w14:textId="77777777" w:rsidR="00BF47D8" w:rsidRDefault="00BF47D8" w:rsidP="003E7507">
      <w:pPr>
        <w:jc w:val="left"/>
        <w:rPr>
          <w:rFonts w:ascii="Times New Roman" w:hAnsi="Times New Roman" w:cs="Times New Roman"/>
          <w:b/>
          <w:bCs/>
          <w:iCs/>
          <w:sz w:val="36"/>
          <w:szCs w:val="36"/>
        </w:rPr>
      </w:pPr>
    </w:p>
    <w:p w14:paraId="577BB7FF" w14:textId="09FABAB0" w:rsidR="003E7507" w:rsidRDefault="003E7507" w:rsidP="003E7507">
      <w:pPr>
        <w:jc w:val="left"/>
        <w:rPr>
          <w:rFonts w:ascii="Times New Roman" w:hAnsi="Times New Roman" w:cs="Times New Roman"/>
          <w:b/>
          <w:bCs/>
          <w:iCs/>
          <w:sz w:val="36"/>
          <w:szCs w:val="36"/>
        </w:rPr>
      </w:pPr>
      <w:r>
        <w:rPr>
          <w:rFonts w:ascii="Times New Roman" w:hAnsi="Times New Roman" w:cs="Times New Roman"/>
          <w:b/>
          <w:bCs/>
          <w:iCs/>
          <w:sz w:val="36"/>
          <w:szCs w:val="36"/>
        </w:rPr>
        <w:lastRenderedPageBreak/>
        <w:t xml:space="preserve">Задание 1.3 </w:t>
      </w:r>
    </w:p>
    <w:p w14:paraId="7CCAE047" w14:textId="5DEDA9BE" w:rsidR="003E7507" w:rsidRDefault="003E7507" w:rsidP="003E7507">
      <w:pPr>
        <w:rPr>
          <w:rFonts w:ascii="Times New Roman" w:hAnsi="Times New Roman" w:cs="Times New Roman"/>
          <w:sz w:val="28"/>
          <w:szCs w:val="28"/>
        </w:rPr>
      </w:pPr>
      <w:r w:rsidRPr="003E7507">
        <w:rPr>
          <w:rFonts w:ascii="Times New Roman" w:hAnsi="Times New Roman" w:cs="Times New Roman"/>
          <w:sz w:val="28"/>
          <w:szCs w:val="28"/>
        </w:rPr>
        <w:t>Реализовать метод простых итераций и метод Зейделя в виде программ, задавая в качестве входных данных матрицу системы, вектор правых частей и точность вычислений. Используя разработанное программное обеспечение, решить СЛАУ. Проанализировать количество итераций, необходимое для достижения заданной точности.</w:t>
      </w:r>
    </w:p>
    <w:p w14:paraId="0195D038" w14:textId="30811F9F" w:rsidR="003E7507" w:rsidRPr="003E7507" w:rsidRDefault="003E7507" w:rsidP="003E7507">
      <w:pPr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position w:val="-68"/>
          <w:sz w:val="20"/>
          <w:szCs w:val="20"/>
          <w:lang w:eastAsia="ru-RU"/>
        </w:rPr>
        <w:object w:dxaOrig="3285" w:dyaOrig="1485" w14:anchorId="64481686">
          <v:shape id="_x0000_i1027" type="#_x0000_t75" style="width:192.4pt;height:101.8pt" o:ole="">
            <v:imagedata r:id="rId13" o:title=""/>
          </v:shape>
          <o:OLEObject Type="Embed" ProgID="Unknown" ShapeID="_x0000_i1027" DrawAspect="Content" ObjectID="_1777571832" r:id="rId14"/>
        </w:object>
      </w:r>
    </w:p>
    <w:p w14:paraId="4D22FF98" w14:textId="38741F45" w:rsidR="00E13244" w:rsidRDefault="00E13244" w:rsidP="00E13244">
      <w:pPr>
        <w:rPr>
          <w:rFonts w:ascii="Times New Roman" w:hAnsi="Times New Roman" w:cs="Times New Roman"/>
          <w:b/>
          <w:bCs/>
          <w:sz w:val="36"/>
          <w:szCs w:val="36"/>
        </w:rPr>
      </w:pPr>
      <w:r>
        <w:rPr>
          <w:rFonts w:ascii="Times New Roman" w:hAnsi="Times New Roman" w:cs="Times New Roman"/>
          <w:b/>
          <w:bCs/>
          <w:sz w:val="36"/>
          <w:szCs w:val="36"/>
        </w:rPr>
        <w:t xml:space="preserve">                          Теоретические сведения</w:t>
      </w:r>
    </w:p>
    <w:p w14:paraId="52B45524" w14:textId="77777777" w:rsidR="00E13244" w:rsidRDefault="00E13244" w:rsidP="00E1324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мотрим СЛАУ с невырожденной матрицей:</w:t>
      </w:r>
    </w:p>
    <w:p w14:paraId="6B3327A2" w14:textId="13C942EC" w:rsidR="00E13244" w:rsidRDefault="00E13244" w:rsidP="00E1324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007FC2B" wp14:editId="3AC7886B">
            <wp:extent cx="3168650" cy="107378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8650" cy="1073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845EB9" w14:textId="77777777" w:rsidR="00E13244" w:rsidRDefault="00E13244" w:rsidP="00E1324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ведем СЛАУ к эквивалентному виду:</w:t>
      </w:r>
    </w:p>
    <w:p w14:paraId="0532B634" w14:textId="54B3A805" w:rsidR="00E13244" w:rsidRDefault="00E13244" w:rsidP="00E1324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D61B96B" wp14:editId="4B855250">
            <wp:extent cx="3710940" cy="1116330"/>
            <wp:effectExtent l="0" t="0" r="3810" b="762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0940" cy="1116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8497F3" w14:textId="77777777" w:rsidR="00E13244" w:rsidRDefault="00E13244" w:rsidP="00E1324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ли в векторно-матричной форме </w:t>
      </w:r>
      <m:oMath>
        <m:r>
          <w:rPr>
            <w:rFonts w:ascii="Cambria Math" w:hAnsi="Cambria Math" w:cs="Times New Roman"/>
            <w:sz w:val="28"/>
            <w:szCs w:val="28"/>
          </w:rPr>
          <m:t>x=β+αx</m:t>
        </m:r>
      </m:oMath>
    </w:p>
    <w:p w14:paraId="4AC5FB73" w14:textId="77777777" w:rsidR="00E13244" w:rsidRDefault="00E13244" w:rsidP="00E1324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Такое приведение может быть выполнено различными способами. Одним из наиболее распространенных является следующий. Разрешим систему относительно неизвестных при ненулевых диагональных элементах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i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≠0,  i=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1,   n</m:t>
            </m:r>
          </m:e>
        </m:acc>
      </m:oMath>
      <w:r>
        <w:rPr>
          <w:rFonts w:ascii="Times New Roman" w:hAnsi="Times New Roman" w:cs="Times New Roman"/>
          <w:sz w:val="28"/>
          <w:szCs w:val="28"/>
        </w:rPr>
        <w:t xml:space="preserve"> (если какой-либо коэффициент на главной диагонали равен нулю, достаточно соответствующее уравнение поменять местами с любым другим уравнением). Получим следующие выражения для компонентов вектора </w:t>
      </w:r>
      <m:oMath>
        <m:r>
          <w:rPr>
            <w:rFonts w:ascii="Cambria Math" w:hAnsi="Cambria Math" w:cs="Times New Roman"/>
            <w:sz w:val="28"/>
            <w:szCs w:val="28"/>
          </w:rPr>
          <m:t>β</m:t>
        </m:r>
      </m:oMath>
      <w:r>
        <w:rPr>
          <w:rFonts w:ascii="Times New Roman" w:hAnsi="Times New Roman" w:cs="Times New Roman"/>
          <w:sz w:val="28"/>
          <w:szCs w:val="28"/>
        </w:rPr>
        <w:t xml:space="preserve"> и матрицы </w:t>
      </w:r>
      <m:oMath>
        <m:r>
          <w:rPr>
            <w:rFonts w:ascii="Cambria Math" w:hAnsi="Cambria Math" w:cs="Times New Roman"/>
            <w:sz w:val="28"/>
            <w:szCs w:val="28"/>
          </w:rPr>
          <m:t>α</m:t>
        </m:r>
      </m:oMath>
      <w:r>
        <w:rPr>
          <w:rFonts w:ascii="Times New Roman" w:hAnsi="Times New Roman" w:cs="Times New Roman"/>
          <w:sz w:val="28"/>
          <w:szCs w:val="28"/>
        </w:rPr>
        <w:t xml:space="preserve"> эквивалентной системы:</w:t>
      </w:r>
    </w:p>
    <w:p w14:paraId="284C5122" w14:textId="77777777" w:rsidR="00E13244" w:rsidRDefault="004B346B" w:rsidP="00E13244">
      <w:pPr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β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i</m:t>
                  </m:r>
                </m:sub>
              </m:sSub>
            </m:den>
          </m:f>
        </m:oMath>
      </m:oMathPara>
    </w:p>
    <w:p w14:paraId="12D13D7A" w14:textId="77777777" w:rsidR="00E13244" w:rsidRDefault="004B346B" w:rsidP="00E13244">
      <w:pPr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α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ij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j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i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>,   i≠j;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α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ij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,    i=j</m:t>
          </m:r>
        </m:oMath>
      </m:oMathPara>
    </w:p>
    <w:p w14:paraId="003026AC" w14:textId="77777777" w:rsidR="00E13244" w:rsidRDefault="00E13244" w:rsidP="00E1324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качестве нулевого приближения </w:t>
      </w:r>
      <m:oMath>
        <m:sSup>
          <m:sSupPr>
            <m:ctrlPr>
              <w:rPr>
                <w:rFonts w:ascii="Cambria Math" w:hAnsi="Cambria Math" w:cs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(0)</m:t>
            </m:r>
          </m:sup>
        </m:sSup>
      </m:oMath>
      <w:r>
        <w:rPr>
          <w:rFonts w:ascii="Times New Roman" w:hAnsi="Times New Roman" w:cs="Times New Roman"/>
          <w:sz w:val="28"/>
          <w:szCs w:val="28"/>
        </w:rPr>
        <w:t xml:space="preserve"> вектора неизвестных примем вектор </w:t>
      </w:r>
    </w:p>
    <w:p w14:paraId="5248548C" w14:textId="77777777" w:rsidR="00E13244" w:rsidRDefault="00E13244" w:rsidP="00E1324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авых частей </w:t>
      </w:r>
      <m:oMath>
        <m:sSup>
          <m:sSupPr>
            <m:ctrlPr>
              <w:rPr>
                <w:rFonts w:ascii="Cambria Math" w:hAnsi="Cambria Math" w:cs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Cambria Math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e>
            </m:d>
          </m:sup>
        </m:sSup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Cambria Math"/>
            <w:sz w:val="28"/>
            <w:szCs w:val="28"/>
          </w:rPr>
          <m:t>β</m:t>
        </m:r>
      </m:oMath>
      <w:r>
        <w:rPr>
          <w:rFonts w:ascii="Times New Roman" w:hAnsi="Times New Roman" w:cs="Times New Roman"/>
          <w:sz w:val="28"/>
          <w:szCs w:val="28"/>
        </w:rPr>
        <w:t>. Тогда метод простых итераций примет вид:</w:t>
      </w:r>
    </w:p>
    <w:p w14:paraId="3BE06450" w14:textId="77C13D84" w:rsidR="00E13244" w:rsidRDefault="00E13244" w:rsidP="00E13244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912EF66" wp14:editId="326214B5">
            <wp:extent cx="1956435" cy="1403350"/>
            <wp:effectExtent l="0" t="0" r="5715" b="635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6435" cy="140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75370B" w14:textId="77777777" w:rsidR="00E13244" w:rsidRDefault="00E13244" w:rsidP="00E1324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остаточным условием сходимости является диагональное преобладание матрицы </w:t>
      </w:r>
      <w:r>
        <w:rPr>
          <w:rFonts w:ascii="Cambria Math" w:hAnsi="Cambria Math" w:cs="Cambria Math"/>
          <w:sz w:val="28"/>
          <w:szCs w:val="28"/>
        </w:rPr>
        <w:t>𝐴</w:t>
      </w:r>
      <w:r>
        <w:rPr>
          <w:rFonts w:ascii="Times New Roman" w:hAnsi="Times New Roman" w:cs="Times New Roman"/>
          <w:sz w:val="28"/>
          <w:szCs w:val="28"/>
        </w:rPr>
        <w:t xml:space="preserve"> по строкам или по столбцам:</w:t>
      </w:r>
    </w:p>
    <w:p w14:paraId="6DCD5CA3" w14:textId="77777777" w:rsidR="00E13244" w:rsidRDefault="004B346B" w:rsidP="00E13244">
      <w:pPr>
        <w:rPr>
          <w:rFonts w:ascii="Times New Roman" w:hAnsi="Times New Roman" w:cs="Times New Roman"/>
          <w:sz w:val="28"/>
          <w:szCs w:val="28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i</m:t>
                  </m:r>
                </m:sub>
              </m:sSub>
            </m:e>
          </m:d>
          <m:r>
            <w:rPr>
              <w:rFonts w:ascii="Cambria Math" w:hAnsi="Cambria Math" w:cs="Times New Roman"/>
              <w:sz w:val="28"/>
              <w:szCs w:val="28"/>
            </w:rPr>
            <m:t>&gt;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j=1, i≠j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sup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|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j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|</m:t>
              </m:r>
            </m:e>
          </m:nary>
        </m:oMath>
      </m:oMathPara>
    </w:p>
    <w:p w14:paraId="7A67C987" w14:textId="634B7281" w:rsidR="00E13244" w:rsidRDefault="00E13244" w:rsidP="00E1324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ритерием окончания итерационного процесса может служить неравенство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k</m:t>
                        </m:r>
                      </m:e>
                    </m:d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k-1</m:t>
                        </m:r>
                      </m:e>
                    </m:d>
                  </m:sup>
                </m:sSup>
              </m:e>
            </m:d>
          </m:e>
        </m:d>
        <m:r>
          <w:rPr>
            <w:rFonts w:ascii="Cambria Math" w:hAnsi="Cambria Math" w:cs="Times New Roman"/>
            <w:sz w:val="28"/>
            <w:szCs w:val="28"/>
          </w:rPr>
          <m:t>≤ε</m:t>
        </m:r>
      </m:oMath>
    </w:p>
    <w:p w14:paraId="6074AB95" w14:textId="77777777" w:rsidR="00BF47D8" w:rsidRDefault="00BF47D8" w:rsidP="00E13244">
      <w:pPr>
        <w:rPr>
          <w:rFonts w:ascii="Times New Roman" w:hAnsi="Times New Roman" w:cs="Times New Roman"/>
          <w:sz w:val="28"/>
          <w:szCs w:val="28"/>
        </w:rPr>
      </w:pPr>
    </w:p>
    <w:p w14:paraId="7AAB4B08" w14:textId="77777777" w:rsidR="00E13244" w:rsidRDefault="00E13244" w:rsidP="00E13244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етод простых итераций довольно медленно сходится. Для его ускорения существует метод Зейделя, заключающийся в том, что при вычислении компонента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k+1</m:t>
            </m:r>
          </m:sup>
        </m:sSubSup>
      </m:oMath>
      <w:r>
        <w:rPr>
          <w:rFonts w:ascii="Times New Roman" w:hAnsi="Times New Roman" w:cs="Times New Roman"/>
          <w:sz w:val="28"/>
          <w:szCs w:val="28"/>
        </w:rPr>
        <w:t xml:space="preserve"> вектора неизвестных на (</w:t>
      </w: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k</w:t>
      </w:r>
      <w:r>
        <w:rPr>
          <w:rFonts w:ascii="Times New Roman" w:hAnsi="Times New Roman" w:cs="Times New Roman"/>
          <w:i/>
          <w:iCs/>
          <w:sz w:val="28"/>
          <w:szCs w:val="28"/>
        </w:rPr>
        <w:t>+1</w:t>
      </w:r>
      <w:r>
        <w:rPr>
          <w:rFonts w:ascii="Times New Roman" w:hAnsi="Times New Roman" w:cs="Times New Roman"/>
          <w:sz w:val="28"/>
          <w:szCs w:val="28"/>
        </w:rPr>
        <w:t xml:space="preserve">)-й итерации используются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  <m:sup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+1</m:t>
                </m:r>
              </m:e>
            </m:d>
          </m:sup>
        </m:sSubSup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  <m:sup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+1</m:t>
                </m:r>
              </m:e>
            </m:d>
          </m:sup>
        </m:sSubSup>
        <m:r>
          <w:rPr>
            <w:rFonts w:ascii="Cambria Math" w:hAnsi="Cambria Math" w:cs="Times New Roman"/>
            <w:sz w:val="28"/>
            <w:szCs w:val="28"/>
          </w:rPr>
          <m:t xml:space="preserve">,… , 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-1</m:t>
            </m:r>
          </m:sub>
          <m:sup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+1</m:t>
                </m:r>
              </m:e>
            </m:d>
          </m:sup>
        </m:sSubSup>
        <m:r>
          <w:rPr>
            <w:rFonts w:ascii="Cambria Math" w:hAnsi="Cambria Math" w:cs="Times New Roman"/>
            <w:sz w:val="28"/>
            <w:szCs w:val="28"/>
          </w:rPr>
          <m:t>,</m:t>
        </m:r>
      </m:oMath>
      <w:r>
        <w:rPr>
          <w:rFonts w:ascii="Times New Roman" w:hAnsi="Times New Roman" w:cs="Times New Roman"/>
          <w:sz w:val="28"/>
          <w:szCs w:val="28"/>
        </w:rPr>
        <w:t xml:space="preserve"> уже вычисленные на (</w:t>
      </w: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k</w:t>
      </w:r>
      <w:r>
        <w:rPr>
          <w:rFonts w:ascii="Times New Roman" w:hAnsi="Times New Roman" w:cs="Times New Roman"/>
          <w:i/>
          <w:iCs/>
          <w:sz w:val="28"/>
          <w:szCs w:val="28"/>
        </w:rPr>
        <w:t>+1</w:t>
      </w:r>
      <w:r>
        <w:rPr>
          <w:rFonts w:ascii="Times New Roman" w:hAnsi="Times New Roman" w:cs="Times New Roman"/>
          <w:sz w:val="28"/>
          <w:szCs w:val="28"/>
        </w:rPr>
        <w:t xml:space="preserve">)-й итерации. Тогда метод Зейделя для известного вектора на </w:t>
      </w: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k</w:t>
      </w:r>
      <w:r>
        <w:rPr>
          <w:rFonts w:ascii="Times New Roman" w:hAnsi="Times New Roman" w:cs="Times New Roman"/>
          <w:sz w:val="28"/>
          <w:szCs w:val="28"/>
        </w:rPr>
        <w:t>-ой итерации имеет вид:</w:t>
      </w:r>
    </w:p>
    <w:p w14:paraId="186A7003" w14:textId="6A2DAEEA" w:rsidR="00E13244" w:rsidRDefault="00E13244" w:rsidP="00E13244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676F85D" wp14:editId="1E597D6E">
            <wp:extent cx="5443855" cy="1414145"/>
            <wp:effectExtent l="0" t="0" r="444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3855" cy="141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6A5AA2" w14:textId="77777777" w:rsidR="003E7507" w:rsidRDefault="003E7507" w:rsidP="003E7507">
      <w:pPr>
        <w:jc w:val="left"/>
        <w:rPr>
          <w:rFonts w:ascii="Times New Roman" w:hAnsi="Times New Roman" w:cs="Times New Roman"/>
          <w:b/>
          <w:bCs/>
          <w:iCs/>
          <w:sz w:val="36"/>
          <w:szCs w:val="36"/>
        </w:rPr>
      </w:pPr>
    </w:p>
    <w:p w14:paraId="633B842D" w14:textId="7CF55DAD" w:rsidR="005A5CD0" w:rsidRDefault="003E7507" w:rsidP="003E7507">
      <w:pPr>
        <w:jc w:val="left"/>
        <w:rPr>
          <w:rFonts w:ascii="Times New Roman" w:hAnsi="Times New Roman" w:cs="Times New Roman"/>
          <w:b/>
          <w:bCs/>
          <w:iCs/>
          <w:sz w:val="36"/>
          <w:szCs w:val="36"/>
        </w:rPr>
      </w:pPr>
      <w:r>
        <w:rPr>
          <w:rFonts w:ascii="Times New Roman" w:hAnsi="Times New Roman" w:cs="Times New Roman"/>
          <w:b/>
          <w:bCs/>
          <w:iCs/>
          <w:sz w:val="36"/>
          <w:szCs w:val="36"/>
        </w:rPr>
        <w:lastRenderedPageBreak/>
        <w:t>Код</w:t>
      </w:r>
      <w:r w:rsidRPr="003E7507">
        <w:rPr>
          <w:rFonts w:ascii="Times New Roman" w:hAnsi="Times New Roman" w:cs="Times New Roman"/>
          <w:b/>
          <w:bCs/>
          <w:iCs/>
          <w:sz w:val="36"/>
          <w:szCs w:val="36"/>
        </w:rPr>
        <w:t xml:space="preserve"> </w:t>
      </w:r>
      <w:r>
        <w:rPr>
          <w:rFonts w:ascii="Times New Roman" w:hAnsi="Times New Roman" w:cs="Times New Roman"/>
          <w:b/>
          <w:bCs/>
          <w:iCs/>
          <w:sz w:val="36"/>
          <w:szCs w:val="36"/>
        </w:rPr>
        <w:t>программы</w:t>
      </w:r>
      <w:r w:rsidRPr="003E7507">
        <w:rPr>
          <w:rFonts w:ascii="Times New Roman" w:hAnsi="Times New Roman" w:cs="Times New Roman"/>
          <w:b/>
          <w:bCs/>
          <w:iCs/>
          <w:sz w:val="36"/>
          <w:szCs w:val="36"/>
        </w:rPr>
        <w:t>:</w:t>
      </w:r>
    </w:p>
    <w:p w14:paraId="40A8EBBA" w14:textId="52C3237B" w:rsidR="005A5CD0" w:rsidRPr="005A5CD0" w:rsidRDefault="005A5CD0" w:rsidP="005A5CD0">
      <w:pPr>
        <w:pStyle w:val="a3"/>
        <w:numPr>
          <w:ilvl w:val="0"/>
          <w:numId w:val="3"/>
        </w:numPr>
        <w:jc w:val="left"/>
        <w:rPr>
          <w:rFonts w:ascii="Times New Roman" w:hAnsi="Times New Roman" w:cs="Times New Roman"/>
          <w:iCs/>
          <w:sz w:val="32"/>
          <w:szCs w:val="32"/>
          <w:lang w:val="en-US"/>
        </w:rPr>
      </w:pPr>
      <w:r w:rsidRPr="005A5CD0">
        <w:rPr>
          <w:rFonts w:ascii="Times New Roman" w:hAnsi="Times New Roman" w:cs="Times New Roman"/>
          <w:iCs/>
          <w:sz w:val="32"/>
          <w:szCs w:val="32"/>
        </w:rPr>
        <w:t>метод</w:t>
      </w:r>
      <w:r w:rsidRPr="005A5CD0">
        <w:rPr>
          <w:rFonts w:ascii="Times New Roman" w:hAnsi="Times New Roman" w:cs="Times New Roman"/>
          <w:iCs/>
          <w:sz w:val="32"/>
          <w:szCs w:val="32"/>
          <w:lang w:val="en-US"/>
        </w:rPr>
        <w:t xml:space="preserve"> </w:t>
      </w:r>
      <w:r w:rsidRPr="005A5CD0">
        <w:rPr>
          <w:rFonts w:ascii="Times New Roman" w:hAnsi="Times New Roman" w:cs="Times New Roman"/>
          <w:iCs/>
          <w:sz w:val="32"/>
          <w:szCs w:val="32"/>
        </w:rPr>
        <w:t>простых</w:t>
      </w:r>
      <w:r w:rsidRPr="005A5CD0">
        <w:rPr>
          <w:rFonts w:ascii="Times New Roman" w:hAnsi="Times New Roman" w:cs="Times New Roman"/>
          <w:iCs/>
          <w:sz w:val="32"/>
          <w:szCs w:val="32"/>
          <w:lang w:val="en-US"/>
        </w:rPr>
        <w:t xml:space="preserve"> </w:t>
      </w:r>
      <w:r w:rsidRPr="005A5CD0">
        <w:rPr>
          <w:rFonts w:ascii="Times New Roman" w:hAnsi="Times New Roman" w:cs="Times New Roman"/>
          <w:iCs/>
          <w:sz w:val="32"/>
          <w:szCs w:val="32"/>
        </w:rPr>
        <w:t>итераций</w:t>
      </w:r>
    </w:p>
    <w:p w14:paraId="6D59632F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impor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sys</w:t>
      </w:r>
    </w:p>
    <w:p w14:paraId="193EE894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1D6D3BD3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def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check_iter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r w:rsidRPr="005A5CD0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A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:</w:t>
      </w:r>
    </w:p>
    <w:p w14:paraId="029CE120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n = </w:t>
      </w:r>
      <w:proofErr w:type="spell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len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A[</w:t>
      </w:r>
      <w:proofErr w:type="gramEnd"/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)</w:t>
      </w:r>
    </w:p>
    <w:p w14:paraId="57754970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n):</w:t>
      </w:r>
    </w:p>
    <w:p w14:paraId="498F2C19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suma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=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sum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abs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(x)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x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A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]) -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abs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A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)</w:t>
      </w:r>
    </w:p>
    <w:p w14:paraId="149BA6D5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if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abs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A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proofErr w:type="gram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)&lt;</w:t>
      </w:r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=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suma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:</w:t>
      </w:r>
    </w:p>
    <w:p w14:paraId="325BF480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     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retur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False</w:t>
      </w:r>
    </w:p>
    <w:p w14:paraId="0CBF920B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retur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True</w:t>
      </w:r>
    </w:p>
    <w:p w14:paraId="2C5264AC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6FECE88F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def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simiter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proofErr w:type="gramEnd"/>
      <w:r w:rsidRPr="005A5CD0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A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,</w:t>
      </w:r>
      <w:r w:rsidRPr="005A5CD0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b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, </w:t>
      </w:r>
      <w:r w:rsidRPr="005A5CD0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eps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:</w:t>
      </w:r>
    </w:p>
    <w:p w14:paraId="6EA29A20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n = </w:t>
      </w:r>
      <w:proofErr w:type="spell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len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b)</w:t>
      </w:r>
    </w:p>
    <w:p w14:paraId="6EFFB848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x = [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,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</w:t>
      </w:r>
    </w:p>
    <w:p w14:paraId="634D8955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proofErr w:type="gram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x[</w:t>
      </w:r>
      <w:proofErr w:type="gramEnd"/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 = [b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] * 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.0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/ A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]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n)]</w:t>
      </w:r>
    </w:p>
    <w:p w14:paraId="309A605D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proofErr w:type="gram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x[</w:t>
      </w:r>
      <w:proofErr w:type="gramEnd"/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 = [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_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n)]</w:t>
      </w:r>
    </w:p>
    <w:p w14:paraId="2D6FAB80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alnorm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=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max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sum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abs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.0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*A[j][k]/A[j][j]) </w:t>
      </w:r>
      <w:proofErr w:type="spellStart"/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k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(n)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if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k != j)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j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n))</w:t>
      </w:r>
    </w:p>
    <w:p w14:paraId="30130D91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coef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= (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alnorm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/(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-alnorm))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if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alnorm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&lt; 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els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</w:t>
      </w:r>
    </w:p>
    <w:p w14:paraId="65FC32C3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it = 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</w:t>
      </w:r>
    </w:p>
    <w:p w14:paraId="173460CC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whil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Tru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:</w:t>
      </w:r>
    </w:p>
    <w:p w14:paraId="4F72328C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it += 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</w:t>
      </w:r>
    </w:p>
    <w:p w14:paraId="6B0A06CA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j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n):</w:t>
      </w:r>
    </w:p>
    <w:p w14:paraId="7AB35CBB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     x[it%</w:t>
      </w:r>
      <w:proofErr w:type="gramStart"/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2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[</w:t>
      </w:r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j] = (b[j] -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sum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A[j][k]*x[(it+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%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2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][k] </w:t>
      </w:r>
      <w:proofErr w:type="spellStart"/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k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(n)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if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k != j)) * 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.0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/ A[j][j]</w:t>
      </w:r>
    </w:p>
    <w:p w14:paraId="4DF95AC2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normx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=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coef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*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sum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abs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x[it%</w:t>
      </w:r>
      <w:proofErr w:type="gramStart"/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2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[</w:t>
      </w:r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k]-x[(it+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%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2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][k]) </w:t>
      </w:r>
      <w:proofErr w:type="spellStart"/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k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n))</w:t>
      </w:r>
    </w:p>
    <w:p w14:paraId="721BA2CF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if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normx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&lt;= eps:</w:t>
      </w:r>
    </w:p>
    <w:p w14:paraId="2941D357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     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retur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x[it%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2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, it</w:t>
      </w:r>
    </w:p>
    <w:p w14:paraId="5D55790F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33122717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def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gram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ma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:</w:t>
      </w:r>
    </w:p>
    <w:p w14:paraId="5A7273BF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proofErr w:type="gram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Matrix A:"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73CF50C8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A = []</w:t>
      </w:r>
    </w:p>
    <w:p w14:paraId="735B0629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proofErr w:type="spellStart"/>
      <w:proofErr w:type="gram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A.append</w:t>
      </w:r>
      <w:proofErr w:type="spellEnd"/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[</w:t>
      </w:r>
      <w:r w:rsidRPr="005A5CD0">
        <w:rPr>
          <w:rFonts w:ascii="Courier New" w:eastAsia="Times New Roman" w:hAnsi="Courier New" w:cs="Courier New"/>
          <w:color w:val="257693"/>
          <w:sz w:val="21"/>
          <w:szCs w:val="21"/>
          <w:lang w:val="en-US" w:eastAsia="ru-RU"/>
        </w:rPr>
        <w:t>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(j)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j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inpu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).strip().split(</w:t>
      </w:r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 "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])</w:t>
      </w:r>
    </w:p>
    <w:p w14:paraId="06083654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Start"/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,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len</w:t>
      </w:r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A[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)) :</w:t>
      </w:r>
    </w:p>
    <w:p w14:paraId="0418E97E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</w:t>
      </w:r>
      <w:proofErr w:type="spellStart"/>
      <w:proofErr w:type="gram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A.append</w:t>
      </w:r>
      <w:proofErr w:type="spellEnd"/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[</w:t>
      </w:r>
      <w:r w:rsidRPr="005A5CD0">
        <w:rPr>
          <w:rFonts w:ascii="Courier New" w:eastAsia="Times New Roman" w:hAnsi="Courier New" w:cs="Courier New"/>
          <w:color w:val="257693"/>
          <w:sz w:val="21"/>
          <w:szCs w:val="21"/>
          <w:lang w:val="en-US" w:eastAsia="ru-RU"/>
        </w:rPr>
        <w:t>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(j)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j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inpu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).strip().split(</w:t>
      </w:r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 "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])</w:t>
      </w:r>
    </w:p>
    <w:p w14:paraId="4AC24A5C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1AAB7F1F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proofErr w:type="gram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Vector b:"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4038779E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b = [</w:t>
      </w:r>
      <w:r w:rsidRPr="005A5CD0">
        <w:rPr>
          <w:rFonts w:ascii="Courier New" w:eastAsia="Times New Roman" w:hAnsi="Courier New" w:cs="Courier New"/>
          <w:color w:val="257693"/>
          <w:sz w:val="21"/>
          <w:szCs w:val="21"/>
          <w:lang w:val="en-US" w:eastAsia="ru-RU"/>
        </w:rPr>
        <w:t>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(j)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j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inpu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.strip</w:t>
      </w:r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).split(</w:t>
      </w:r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 "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]</w:t>
      </w:r>
    </w:p>
    <w:p w14:paraId="5151BA72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476A7D48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if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no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check_iter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A)):</w:t>
      </w:r>
    </w:p>
    <w:p w14:paraId="5B551323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</w:t>
      </w:r>
      <w:proofErr w:type="gram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Not applicable"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69CC19B4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return</w:t>
      </w:r>
    </w:p>
    <w:p w14:paraId="5602EF1F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499C6535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Epsilon:"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0FE38024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eps = </w:t>
      </w:r>
      <w:r w:rsidRPr="005A5CD0">
        <w:rPr>
          <w:rFonts w:ascii="Courier New" w:eastAsia="Times New Roman" w:hAnsi="Courier New" w:cs="Courier New"/>
          <w:color w:val="257693"/>
          <w:sz w:val="21"/>
          <w:szCs w:val="21"/>
          <w:lang w:val="en-US" w:eastAsia="ru-RU"/>
        </w:rPr>
        <w:t>floa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inpu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)</w:t>
      </w:r>
    </w:p>
    <w:p w14:paraId="25B7AF69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12D109D1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x, it =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simiter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proofErr w:type="gram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A,b</w:t>
      </w:r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,eps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78725304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lastRenderedPageBreak/>
        <w:t>   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X:"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54E7B437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x)</w:t>
      </w:r>
    </w:p>
    <w:p w14:paraId="57F9943F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proofErr w:type="gram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Number of iterations:"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1CB90ECE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it)</w:t>
      </w:r>
    </w:p>
    <w:p w14:paraId="0279A71E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100CD8CF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if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__name__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== </w:t>
      </w:r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'__main__'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:</w:t>
      </w:r>
    </w:p>
    <w:p w14:paraId="57E62570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</w:t>
      </w:r>
      <w:proofErr w:type="spellStart"/>
      <w:proofErr w:type="gram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>main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>)</w:t>
      </w:r>
    </w:p>
    <w:p w14:paraId="333718EC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</w:p>
    <w:p w14:paraId="68C6D928" w14:textId="1A026189" w:rsidR="005A5CD0" w:rsidRDefault="005A5CD0" w:rsidP="005A5CD0">
      <w:pPr>
        <w:jc w:val="left"/>
        <w:rPr>
          <w:rFonts w:ascii="Times New Roman" w:hAnsi="Times New Roman" w:cs="Times New Roman"/>
          <w:iCs/>
          <w:sz w:val="24"/>
          <w:szCs w:val="24"/>
          <w:lang w:val="en-US"/>
        </w:rPr>
      </w:pPr>
    </w:p>
    <w:p w14:paraId="74C9F380" w14:textId="77777777" w:rsidR="00663ABC" w:rsidRPr="00663ABC" w:rsidRDefault="00663ABC" w:rsidP="00663ABC">
      <w:pPr>
        <w:jc w:val="left"/>
        <w:rPr>
          <w:rFonts w:ascii="Times New Roman" w:hAnsi="Times New Roman" w:cs="Times New Roman"/>
          <w:b/>
          <w:bCs/>
          <w:iCs/>
          <w:sz w:val="36"/>
          <w:szCs w:val="36"/>
          <w:lang w:val="en-US"/>
        </w:rPr>
      </w:pPr>
      <w:r>
        <w:rPr>
          <w:rFonts w:ascii="Times New Roman" w:hAnsi="Times New Roman" w:cs="Times New Roman"/>
          <w:b/>
          <w:bCs/>
          <w:iCs/>
          <w:sz w:val="36"/>
          <w:szCs w:val="36"/>
        </w:rPr>
        <w:t>Вывод</w:t>
      </w:r>
      <w:r w:rsidRPr="00663ABC">
        <w:rPr>
          <w:rFonts w:ascii="Times New Roman" w:hAnsi="Times New Roman" w:cs="Times New Roman"/>
          <w:b/>
          <w:bCs/>
          <w:iCs/>
          <w:sz w:val="36"/>
          <w:szCs w:val="36"/>
          <w:lang w:val="en-US"/>
        </w:rPr>
        <w:t xml:space="preserve"> </w:t>
      </w:r>
      <w:r>
        <w:rPr>
          <w:rFonts w:ascii="Times New Roman" w:hAnsi="Times New Roman" w:cs="Times New Roman"/>
          <w:b/>
          <w:bCs/>
          <w:iCs/>
          <w:sz w:val="36"/>
          <w:szCs w:val="36"/>
        </w:rPr>
        <w:t>программы</w:t>
      </w:r>
      <w:r w:rsidRPr="00663ABC">
        <w:rPr>
          <w:rFonts w:ascii="Times New Roman" w:hAnsi="Times New Roman" w:cs="Times New Roman"/>
          <w:b/>
          <w:bCs/>
          <w:iCs/>
          <w:sz w:val="36"/>
          <w:szCs w:val="36"/>
          <w:lang w:val="en-US"/>
        </w:rPr>
        <w:t>:</w:t>
      </w:r>
    </w:p>
    <w:p w14:paraId="408D6FD2" w14:textId="77777777" w:rsidR="00663ABC" w:rsidRPr="00663ABC" w:rsidRDefault="00663ABC" w:rsidP="00663ABC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663ABC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Matrix A:</w:t>
      </w:r>
    </w:p>
    <w:p w14:paraId="0D079253" w14:textId="77777777" w:rsidR="00663ABC" w:rsidRPr="00663ABC" w:rsidRDefault="00663ABC" w:rsidP="00663ABC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663ABC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12 -3 -1 3</w:t>
      </w:r>
    </w:p>
    <w:p w14:paraId="7685351E" w14:textId="77777777" w:rsidR="00663ABC" w:rsidRPr="00663ABC" w:rsidRDefault="00663ABC" w:rsidP="00663ABC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663ABC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5 20 9 1</w:t>
      </w:r>
    </w:p>
    <w:p w14:paraId="6F53BE3A" w14:textId="77777777" w:rsidR="00663ABC" w:rsidRPr="00663ABC" w:rsidRDefault="00663ABC" w:rsidP="00663ABC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663ABC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6 -3 -21 -7</w:t>
      </w:r>
    </w:p>
    <w:p w14:paraId="7AB59A7F" w14:textId="77777777" w:rsidR="00663ABC" w:rsidRPr="00663ABC" w:rsidRDefault="00663ABC" w:rsidP="00663ABC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663ABC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8 -7 3 -27</w:t>
      </w:r>
    </w:p>
    <w:p w14:paraId="23F4FBD7" w14:textId="77777777" w:rsidR="00663ABC" w:rsidRPr="00663ABC" w:rsidRDefault="00663ABC" w:rsidP="00663ABC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663ABC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Vector b:</w:t>
      </w:r>
    </w:p>
    <w:p w14:paraId="086E2AC5" w14:textId="77777777" w:rsidR="00663ABC" w:rsidRPr="00663ABC" w:rsidRDefault="00663ABC" w:rsidP="00663ABC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663ABC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-31 90 119 71</w:t>
      </w:r>
    </w:p>
    <w:p w14:paraId="056B7BDF" w14:textId="77777777" w:rsidR="00663ABC" w:rsidRPr="00663ABC" w:rsidRDefault="00663ABC" w:rsidP="00663ABC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663ABC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Epsilon:</w:t>
      </w:r>
    </w:p>
    <w:p w14:paraId="077BC540" w14:textId="77777777" w:rsidR="00663ABC" w:rsidRPr="00663ABC" w:rsidRDefault="00663ABC" w:rsidP="00663ABC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663ABC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0.01</w:t>
      </w:r>
    </w:p>
    <w:p w14:paraId="324AD44F" w14:textId="77777777" w:rsidR="00663ABC" w:rsidRPr="00663ABC" w:rsidRDefault="00663ABC" w:rsidP="00663ABC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663ABC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X:</w:t>
      </w:r>
    </w:p>
    <w:p w14:paraId="7BBFAD0B" w14:textId="77777777" w:rsidR="00663ABC" w:rsidRPr="00663ABC" w:rsidRDefault="00663ABC" w:rsidP="00663ABC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663ABC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[8.353977263286794e-05, 7.0003965988518555, -5.00015606683062, -5.000318070931773]</w:t>
      </w:r>
    </w:p>
    <w:p w14:paraId="035E70BE" w14:textId="77777777" w:rsidR="00663ABC" w:rsidRPr="00663ABC" w:rsidRDefault="00663ABC" w:rsidP="00663ABC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663ABC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Number of iterations:</w:t>
      </w:r>
    </w:p>
    <w:p w14:paraId="52086A24" w14:textId="76E76278" w:rsidR="00663ABC" w:rsidRPr="005A5CD0" w:rsidRDefault="00663ABC" w:rsidP="005A5CD0">
      <w:pPr>
        <w:jc w:val="left"/>
        <w:rPr>
          <w:rFonts w:ascii="Times New Roman" w:hAnsi="Times New Roman" w:cs="Times New Roman"/>
          <w:iCs/>
          <w:sz w:val="24"/>
          <w:szCs w:val="24"/>
          <w:lang w:val="en-US"/>
        </w:rPr>
      </w:pPr>
      <w:r w:rsidRPr="00663ABC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eastAsia="ru-RU"/>
        </w:rPr>
        <w:t>13</w:t>
      </w:r>
    </w:p>
    <w:p w14:paraId="04BF661C" w14:textId="59AB0D42" w:rsidR="00663ABC" w:rsidRPr="00663ABC" w:rsidRDefault="00663ABC" w:rsidP="00663ABC">
      <w:pPr>
        <w:pStyle w:val="a3"/>
        <w:numPr>
          <w:ilvl w:val="0"/>
          <w:numId w:val="3"/>
        </w:numPr>
        <w:jc w:val="left"/>
        <w:rPr>
          <w:rFonts w:ascii="Times New Roman" w:hAnsi="Times New Roman" w:cs="Times New Roman"/>
          <w:iCs/>
          <w:sz w:val="32"/>
          <w:szCs w:val="32"/>
        </w:rPr>
      </w:pPr>
      <w:r w:rsidRPr="00663ABC">
        <w:rPr>
          <w:rFonts w:ascii="Times New Roman" w:hAnsi="Times New Roman" w:cs="Times New Roman"/>
          <w:iCs/>
          <w:sz w:val="32"/>
          <w:szCs w:val="32"/>
        </w:rPr>
        <w:t>метод Зейделя</w:t>
      </w:r>
    </w:p>
    <w:p w14:paraId="324945FF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663ABC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import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sys</w:t>
      </w:r>
    </w:p>
    <w:p w14:paraId="400F036E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1B036ADB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663ABC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def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663ABC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check_iter</w:t>
      </w:r>
      <w:proofErr w:type="spellEnd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r w:rsidRPr="00663ABC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A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:</w:t>
      </w:r>
    </w:p>
    <w:p w14:paraId="6D270981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n = </w:t>
      </w:r>
      <w:proofErr w:type="spellStart"/>
      <w:r w:rsidRPr="00663ABC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len</w:t>
      </w:r>
      <w:proofErr w:type="spellEnd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Start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A[</w:t>
      </w:r>
      <w:proofErr w:type="gramEnd"/>
      <w:r w:rsidRPr="00663ABC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)</w:t>
      </w:r>
    </w:p>
    <w:p w14:paraId="0DA491AD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r w:rsidRPr="00663ABC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663ABC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663ABC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n):</w:t>
      </w:r>
    </w:p>
    <w:p w14:paraId="7D755E67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</w:t>
      </w:r>
      <w:proofErr w:type="spellStart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suma</w:t>
      </w:r>
      <w:proofErr w:type="spellEnd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= </w:t>
      </w:r>
      <w:r w:rsidRPr="00663ABC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sum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r w:rsidRPr="00663ABC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abs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(x) </w:t>
      </w:r>
      <w:r w:rsidRPr="00663ABC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x </w:t>
      </w:r>
      <w:r w:rsidRPr="00663ABC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A[</w:t>
      </w:r>
      <w:proofErr w:type="spellStart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]) - </w:t>
      </w:r>
      <w:r w:rsidRPr="00663ABC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abs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A[</w:t>
      </w:r>
      <w:proofErr w:type="spellStart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[</w:t>
      </w:r>
      <w:proofErr w:type="spellStart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)</w:t>
      </w:r>
    </w:p>
    <w:p w14:paraId="1AB39D57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</w:t>
      </w:r>
      <w:r w:rsidRPr="00663ABC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if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663ABC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abs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A[</w:t>
      </w:r>
      <w:proofErr w:type="spellStart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[</w:t>
      </w:r>
      <w:proofErr w:type="spellStart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proofErr w:type="gramStart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)&lt;</w:t>
      </w:r>
      <w:proofErr w:type="gramEnd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= </w:t>
      </w:r>
      <w:proofErr w:type="spellStart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suma</w:t>
      </w:r>
      <w:proofErr w:type="spellEnd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:</w:t>
      </w:r>
    </w:p>
    <w:p w14:paraId="77A7D943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     </w:t>
      </w:r>
      <w:r w:rsidRPr="00663ABC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return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663ABC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False</w:t>
      </w:r>
    </w:p>
    <w:p w14:paraId="7D46C431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r w:rsidRPr="00663ABC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return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663ABC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True</w:t>
      </w:r>
    </w:p>
    <w:p w14:paraId="1EE17886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4AD975BC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663ABC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def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gramStart"/>
      <w:r w:rsidRPr="00663ABC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seidel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proofErr w:type="gramEnd"/>
      <w:r w:rsidRPr="00663ABC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A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,</w:t>
      </w:r>
      <w:r w:rsidRPr="00663ABC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b</w:t>
      </w:r>
      <w:proofErr w:type="spellEnd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, </w:t>
      </w:r>
      <w:r w:rsidRPr="00663ABC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eps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:</w:t>
      </w:r>
    </w:p>
    <w:p w14:paraId="13868AF6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n = </w:t>
      </w:r>
      <w:proofErr w:type="spellStart"/>
      <w:r w:rsidRPr="00663ABC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len</w:t>
      </w:r>
      <w:proofErr w:type="spellEnd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b)</w:t>
      </w:r>
    </w:p>
    <w:p w14:paraId="2B8DB4CB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x = [</w:t>
      </w:r>
      <w:r w:rsidRPr="00663ABC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,</w:t>
      </w:r>
      <w:r w:rsidRPr="00663ABC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</w:t>
      </w:r>
    </w:p>
    <w:p w14:paraId="765D96C6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proofErr w:type="gramStart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x[</w:t>
      </w:r>
      <w:proofErr w:type="gramEnd"/>
      <w:r w:rsidRPr="00663ABC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 = [b[</w:t>
      </w:r>
      <w:proofErr w:type="spellStart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] * </w:t>
      </w:r>
      <w:r w:rsidRPr="00663ABC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.0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/ A[</w:t>
      </w:r>
      <w:proofErr w:type="spellStart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[</w:t>
      </w:r>
      <w:proofErr w:type="spellStart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] </w:t>
      </w:r>
      <w:r w:rsidRPr="00663ABC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663ABC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663ABC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n)]</w:t>
      </w:r>
    </w:p>
    <w:p w14:paraId="7F6E319F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proofErr w:type="gramStart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x[</w:t>
      </w:r>
      <w:proofErr w:type="gramEnd"/>
      <w:r w:rsidRPr="00663ABC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 = [</w:t>
      </w:r>
      <w:r w:rsidRPr="00663ABC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663ABC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_ </w:t>
      </w:r>
      <w:r w:rsidRPr="00663ABC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663ABC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n)]</w:t>
      </w:r>
    </w:p>
    <w:p w14:paraId="41729F2A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proofErr w:type="spellStart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alnorm</w:t>
      </w:r>
      <w:proofErr w:type="spellEnd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= </w:t>
      </w:r>
      <w:r w:rsidRPr="00663ABC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max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r w:rsidRPr="00663ABC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sum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Start"/>
      <w:r w:rsidRPr="00663ABC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abs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663ABC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.0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*A[j][k]/A[j][j]) </w:t>
      </w:r>
      <w:proofErr w:type="spellStart"/>
      <w:r w:rsidRPr="00663ABC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k</w:t>
      </w:r>
      <w:proofErr w:type="spellEnd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663ABC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663ABC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(n) </w:t>
      </w:r>
      <w:r w:rsidRPr="00663ABC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if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k != j) </w:t>
      </w:r>
      <w:r w:rsidRPr="00663ABC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j </w:t>
      </w:r>
      <w:r w:rsidRPr="00663ABC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663ABC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n))</w:t>
      </w:r>
    </w:p>
    <w:p w14:paraId="6550F894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proofErr w:type="spellStart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cnorm</w:t>
      </w:r>
      <w:proofErr w:type="spellEnd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= </w:t>
      </w:r>
      <w:r w:rsidRPr="00663ABC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max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r w:rsidRPr="00663ABC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sum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Start"/>
      <w:r w:rsidRPr="00663ABC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abs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663ABC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.0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*A[j][k]/A[j][j]) </w:t>
      </w:r>
      <w:proofErr w:type="spellStart"/>
      <w:r w:rsidRPr="00663ABC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k</w:t>
      </w:r>
      <w:proofErr w:type="spellEnd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663ABC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663ABC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j+</w:t>
      </w:r>
      <w:r w:rsidRPr="00663ABC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,n)) </w:t>
      </w:r>
      <w:r w:rsidRPr="00663ABC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j </w:t>
      </w:r>
      <w:r w:rsidRPr="00663ABC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663ABC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n))</w:t>
      </w:r>
    </w:p>
    <w:p w14:paraId="6E5D3C4D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proofErr w:type="spellStart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coef</w:t>
      </w:r>
      <w:proofErr w:type="spellEnd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= (</w:t>
      </w:r>
      <w:proofErr w:type="spellStart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cnorm</w:t>
      </w:r>
      <w:proofErr w:type="spellEnd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/(</w:t>
      </w:r>
      <w:r w:rsidRPr="00663ABC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-alnorm)) </w:t>
      </w:r>
      <w:r w:rsidRPr="00663ABC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if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alnorm</w:t>
      </w:r>
      <w:proofErr w:type="spellEnd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&lt; </w:t>
      </w:r>
      <w:r w:rsidRPr="00663ABC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663ABC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else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663ABC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</w:t>
      </w:r>
    </w:p>
    <w:p w14:paraId="09DF3D74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it = </w:t>
      </w:r>
      <w:r w:rsidRPr="00663ABC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</w:t>
      </w:r>
    </w:p>
    <w:p w14:paraId="544538C5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r w:rsidRPr="00663ABC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while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663ABC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True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:</w:t>
      </w:r>
    </w:p>
    <w:p w14:paraId="7E9FCF27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it += </w:t>
      </w:r>
      <w:r w:rsidRPr="00663ABC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</w:t>
      </w:r>
    </w:p>
    <w:p w14:paraId="53DB1975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lastRenderedPageBreak/>
        <w:t xml:space="preserve">      </w:t>
      </w:r>
      <w:r w:rsidRPr="00663ABC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j </w:t>
      </w:r>
      <w:r w:rsidRPr="00663ABC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663ABC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n):</w:t>
      </w:r>
    </w:p>
    <w:p w14:paraId="176C74F3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     x[it%</w:t>
      </w:r>
      <w:r w:rsidRPr="00663ABC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2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][j] = (b[j] - </w:t>
      </w:r>
      <w:r w:rsidRPr="00663ABC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sum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A[j][k]*x[it%</w:t>
      </w:r>
      <w:r w:rsidRPr="00663ABC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2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][k] </w:t>
      </w:r>
      <w:proofErr w:type="spellStart"/>
      <w:r w:rsidRPr="00663ABC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k</w:t>
      </w:r>
      <w:proofErr w:type="spellEnd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663ABC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663ABC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(j)) - </w:t>
      </w:r>
      <w:r w:rsidRPr="00663ABC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sum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A[j][k]*x[(it+</w:t>
      </w:r>
      <w:r w:rsidRPr="00663ABC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%</w:t>
      </w:r>
      <w:r w:rsidRPr="00663ABC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2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][k] </w:t>
      </w:r>
      <w:proofErr w:type="spellStart"/>
      <w:r w:rsidRPr="00663ABC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k</w:t>
      </w:r>
      <w:proofErr w:type="spellEnd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663ABC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663ABC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j+</w:t>
      </w:r>
      <w:r w:rsidRPr="00663ABC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,n))) * </w:t>
      </w:r>
      <w:r w:rsidRPr="00663ABC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.0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/ A[j][j]</w:t>
      </w:r>
    </w:p>
    <w:p w14:paraId="36CF40C8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</w:t>
      </w:r>
      <w:proofErr w:type="spellStart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normx</w:t>
      </w:r>
      <w:proofErr w:type="spellEnd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= </w:t>
      </w:r>
      <w:proofErr w:type="spellStart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coef</w:t>
      </w:r>
      <w:proofErr w:type="spellEnd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* </w:t>
      </w:r>
      <w:r w:rsidRPr="00663ABC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sum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r w:rsidRPr="00663ABC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abs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x[it%</w:t>
      </w:r>
      <w:proofErr w:type="gramStart"/>
      <w:r w:rsidRPr="00663ABC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2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[</w:t>
      </w:r>
      <w:proofErr w:type="gramEnd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k]-x[(it+</w:t>
      </w:r>
      <w:r w:rsidRPr="00663ABC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%</w:t>
      </w:r>
      <w:r w:rsidRPr="00663ABC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2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][k]) </w:t>
      </w:r>
      <w:proofErr w:type="spellStart"/>
      <w:r w:rsidRPr="00663ABC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k</w:t>
      </w:r>
      <w:proofErr w:type="spellEnd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663ABC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663ABC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n))</w:t>
      </w:r>
    </w:p>
    <w:p w14:paraId="47F4FC77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</w:t>
      </w:r>
      <w:r w:rsidRPr="00663ABC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if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normx</w:t>
      </w:r>
      <w:proofErr w:type="spellEnd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&lt;= eps:</w:t>
      </w:r>
    </w:p>
    <w:p w14:paraId="1C8649D5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     </w:t>
      </w:r>
      <w:r w:rsidRPr="00663ABC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return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x[it%</w:t>
      </w:r>
      <w:r w:rsidRPr="00663ABC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2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, it</w:t>
      </w:r>
    </w:p>
    <w:p w14:paraId="66CB39BB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1D72B478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663ABC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def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gramStart"/>
      <w:r w:rsidRPr="00663ABC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main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:</w:t>
      </w:r>
    </w:p>
    <w:p w14:paraId="54822AE5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proofErr w:type="gramStart"/>
      <w:r w:rsidRPr="00663ABC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663ABC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Matrix A:"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20B48216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A = []</w:t>
      </w:r>
    </w:p>
    <w:p w14:paraId="47EF593D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proofErr w:type="spellStart"/>
      <w:proofErr w:type="gramStart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A.append</w:t>
      </w:r>
      <w:proofErr w:type="spellEnd"/>
      <w:proofErr w:type="gramEnd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[</w:t>
      </w:r>
      <w:r w:rsidRPr="00663ABC">
        <w:rPr>
          <w:rFonts w:ascii="Courier New" w:eastAsia="Times New Roman" w:hAnsi="Courier New" w:cs="Courier New"/>
          <w:color w:val="257693"/>
          <w:sz w:val="21"/>
          <w:szCs w:val="21"/>
          <w:lang w:val="en-US" w:eastAsia="ru-RU"/>
        </w:rPr>
        <w:t>int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(j) </w:t>
      </w:r>
      <w:r w:rsidRPr="00663ABC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j </w:t>
      </w:r>
      <w:r w:rsidRPr="00663ABC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663ABC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input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).strip().split(</w:t>
      </w:r>
      <w:r w:rsidRPr="00663ABC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 "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])</w:t>
      </w:r>
    </w:p>
    <w:p w14:paraId="443F4B6E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r w:rsidRPr="00663ABC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663ABC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663ABC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Start"/>
      <w:r w:rsidRPr="00663ABC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,</w:t>
      </w:r>
      <w:r w:rsidRPr="00663ABC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len</w:t>
      </w:r>
      <w:proofErr w:type="gramEnd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A[</w:t>
      </w:r>
      <w:r w:rsidRPr="00663ABC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)) :</w:t>
      </w:r>
    </w:p>
    <w:p w14:paraId="4B3DA5BC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</w:t>
      </w:r>
      <w:proofErr w:type="spellStart"/>
      <w:proofErr w:type="gramStart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A.append</w:t>
      </w:r>
      <w:proofErr w:type="spellEnd"/>
      <w:proofErr w:type="gramEnd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[</w:t>
      </w:r>
      <w:r w:rsidRPr="00663ABC">
        <w:rPr>
          <w:rFonts w:ascii="Courier New" w:eastAsia="Times New Roman" w:hAnsi="Courier New" w:cs="Courier New"/>
          <w:color w:val="257693"/>
          <w:sz w:val="21"/>
          <w:szCs w:val="21"/>
          <w:lang w:val="en-US" w:eastAsia="ru-RU"/>
        </w:rPr>
        <w:t>int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(j) </w:t>
      </w:r>
      <w:r w:rsidRPr="00663ABC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j </w:t>
      </w:r>
      <w:r w:rsidRPr="00663ABC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663ABC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input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).strip().split(</w:t>
      </w:r>
      <w:r w:rsidRPr="00663ABC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 "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])</w:t>
      </w:r>
    </w:p>
    <w:p w14:paraId="170BF0EB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4026361F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proofErr w:type="gramStart"/>
      <w:r w:rsidRPr="00663ABC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663ABC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Vector b:"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14F7196F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b = [</w:t>
      </w:r>
      <w:r w:rsidRPr="00663ABC">
        <w:rPr>
          <w:rFonts w:ascii="Courier New" w:eastAsia="Times New Roman" w:hAnsi="Courier New" w:cs="Courier New"/>
          <w:color w:val="257693"/>
          <w:sz w:val="21"/>
          <w:szCs w:val="21"/>
          <w:lang w:val="en-US" w:eastAsia="ru-RU"/>
        </w:rPr>
        <w:t>int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(j) </w:t>
      </w:r>
      <w:r w:rsidRPr="00663ABC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j </w:t>
      </w:r>
      <w:r w:rsidRPr="00663ABC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663ABC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input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Start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.strip</w:t>
      </w:r>
      <w:proofErr w:type="gramEnd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).split(</w:t>
      </w:r>
      <w:r w:rsidRPr="00663ABC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 "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]</w:t>
      </w:r>
    </w:p>
    <w:p w14:paraId="66976674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594253A5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r w:rsidRPr="00663ABC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if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663ABC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not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check_iter</w:t>
      </w:r>
      <w:proofErr w:type="spellEnd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A)):</w:t>
      </w:r>
    </w:p>
    <w:p w14:paraId="608FC32C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</w:t>
      </w:r>
      <w:proofErr w:type="gramStart"/>
      <w:r w:rsidRPr="00663ABC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663ABC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Seidel not applicable"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063F4DD9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</w:t>
      </w:r>
      <w:r w:rsidRPr="00663ABC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return</w:t>
      </w:r>
    </w:p>
    <w:p w14:paraId="459A2FA9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47233837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r w:rsidRPr="00663ABC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r w:rsidRPr="00663ABC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Epsilon:"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2D307D4F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eps = </w:t>
      </w:r>
      <w:r w:rsidRPr="00663ABC">
        <w:rPr>
          <w:rFonts w:ascii="Courier New" w:eastAsia="Times New Roman" w:hAnsi="Courier New" w:cs="Courier New"/>
          <w:color w:val="257693"/>
          <w:sz w:val="21"/>
          <w:szCs w:val="21"/>
          <w:lang w:val="en-US" w:eastAsia="ru-RU"/>
        </w:rPr>
        <w:t>float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Start"/>
      <w:r w:rsidRPr="00663ABC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input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)</w:t>
      </w:r>
    </w:p>
    <w:p w14:paraId="384405AF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249AD714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x, it = seidel(</w:t>
      </w:r>
      <w:proofErr w:type="spellStart"/>
      <w:proofErr w:type="gramStart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A,b</w:t>
      </w:r>
      <w:proofErr w:type="gramEnd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,eps</w:t>
      </w:r>
      <w:proofErr w:type="spellEnd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6339DF33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r w:rsidRPr="00663ABC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r w:rsidRPr="00663ABC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X:"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3E348590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r w:rsidRPr="00663ABC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x)</w:t>
      </w:r>
    </w:p>
    <w:p w14:paraId="7FF4BD93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proofErr w:type="gramStart"/>
      <w:r w:rsidRPr="00663ABC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663ABC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Number of iterations:"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6B19AF8E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r w:rsidRPr="00663ABC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it)</w:t>
      </w:r>
    </w:p>
    <w:p w14:paraId="5370BDDD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2730BB0D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663ABC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if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663ABC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__name__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== </w:t>
      </w:r>
      <w:r w:rsidRPr="00663ABC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'__main__'</w:t>
      </w: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:</w:t>
      </w:r>
    </w:p>
    <w:p w14:paraId="1384AD8E" w14:textId="77777777" w:rsidR="00663ABC" w:rsidRPr="00663ABC" w:rsidRDefault="00663ABC" w:rsidP="00663ABC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>main</w:t>
      </w:r>
      <w:proofErr w:type="spellEnd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>(</w:t>
      </w:r>
      <w:proofErr w:type="gramEnd"/>
      <w:r w:rsidRPr="00663ABC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>)</w:t>
      </w:r>
    </w:p>
    <w:p w14:paraId="665FC92B" w14:textId="77777777" w:rsidR="00663ABC" w:rsidRPr="00663ABC" w:rsidRDefault="00663ABC" w:rsidP="00663ABC">
      <w:pPr>
        <w:jc w:val="left"/>
        <w:rPr>
          <w:rFonts w:ascii="Times New Roman" w:hAnsi="Times New Roman" w:cs="Times New Roman"/>
          <w:iCs/>
          <w:sz w:val="32"/>
          <w:szCs w:val="32"/>
        </w:rPr>
      </w:pPr>
    </w:p>
    <w:p w14:paraId="6FDF7079" w14:textId="77777777" w:rsidR="00663ABC" w:rsidRDefault="00663ABC" w:rsidP="00663ABC">
      <w:pPr>
        <w:jc w:val="left"/>
        <w:rPr>
          <w:rFonts w:ascii="Times New Roman" w:hAnsi="Times New Roman" w:cs="Times New Roman"/>
          <w:b/>
          <w:bCs/>
          <w:iCs/>
          <w:sz w:val="36"/>
          <w:szCs w:val="36"/>
        </w:rPr>
      </w:pPr>
      <w:r>
        <w:rPr>
          <w:rFonts w:ascii="Times New Roman" w:hAnsi="Times New Roman" w:cs="Times New Roman"/>
          <w:b/>
          <w:bCs/>
          <w:iCs/>
          <w:sz w:val="36"/>
          <w:szCs w:val="36"/>
        </w:rPr>
        <w:t>Вывод программы</w:t>
      </w:r>
      <w:r w:rsidRPr="003E7507">
        <w:rPr>
          <w:rFonts w:ascii="Times New Roman" w:hAnsi="Times New Roman" w:cs="Times New Roman"/>
          <w:b/>
          <w:bCs/>
          <w:iCs/>
          <w:sz w:val="36"/>
          <w:szCs w:val="36"/>
        </w:rPr>
        <w:t>:</w:t>
      </w:r>
    </w:p>
    <w:p w14:paraId="44A8C97A" w14:textId="77777777" w:rsidR="00663ABC" w:rsidRPr="00663ABC" w:rsidRDefault="00663ABC" w:rsidP="00663ABC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663ABC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Matrix A:</w:t>
      </w:r>
    </w:p>
    <w:p w14:paraId="1A462FDB" w14:textId="77777777" w:rsidR="00663ABC" w:rsidRPr="00663ABC" w:rsidRDefault="00663ABC" w:rsidP="00663ABC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663ABC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12 -3 -1 3</w:t>
      </w:r>
    </w:p>
    <w:p w14:paraId="11A69291" w14:textId="77777777" w:rsidR="00663ABC" w:rsidRPr="00663ABC" w:rsidRDefault="00663ABC" w:rsidP="00663ABC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663ABC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5 20 9 1</w:t>
      </w:r>
    </w:p>
    <w:p w14:paraId="3E518C62" w14:textId="77777777" w:rsidR="00663ABC" w:rsidRPr="00663ABC" w:rsidRDefault="00663ABC" w:rsidP="00663ABC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663ABC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6 -3 -21 -7</w:t>
      </w:r>
    </w:p>
    <w:p w14:paraId="59835EEC" w14:textId="77777777" w:rsidR="00663ABC" w:rsidRPr="00663ABC" w:rsidRDefault="00663ABC" w:rsidP="00663ABC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663ABC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8 -7 3 -27</w:t>
      </w:r>
    </w:p>
    <w:p w14:paraId="1FDD5CFA" w14:textId="77777777" w:rsidR="00663ABC" w:rsidRPr="00663ABC" w:rsidRDefault="00663ABC" w:rsidP="00663ABC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663ABC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Vector b:</w:t>
      </w:r>
    </w:p>
    <w:p w14:paraId="0A44A31D" w14:textId="77777777" w:rsidR="00663ABC" w:rsidRPr="00663ABC" w:rsidRDefault="00663ABC" w:rsidP="00663ABC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663ABC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-31 90 119 71</w:t>
      </w:r>
    </w:p>
    <w:p w14:paraId="06323D2C" w14:textId="77777777" w:rsidR="00663ABC" w:rsidRPr="00663ABC" w:rsidRDefault="00663ABC" w:rsidP="00663ABC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663ABC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Epsilon:</w:t>
      </w:r>
    </w:p>
    <w:p w14:paraId="506165D9" w14:textId="77777777" w:rsidR="00663ABC" w:rsidRPr="00663ABC" w:rsidRDefault="00663ABC" w:rsidP="00663ABC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663ABC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0.01</w:t>
      </w:r>
    </w:p>
    <w:p w14:paraId="438D1DC2" w14:textId="77777777" w:rsidR="00663ABC" w:rsidRPr="00663ABC" w:rsidRDefault="00663ABC" w:rsidP="00663ABC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663ABC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X:</w:t>
      </w:r>
    </w:p>
    <w:p w14:paraId="17BB72D9" w14:textId="77777777" w:rsidR="00663ABC" w:rsidRPr="00663ABC" w:rsidRDefault="00663ABC" w:rsidP="00663ABC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663ABC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[-0.0006925549786691576, 7.0004626456398595, -5.000389421074938, -5.000368415649377]</w:t>
      </w:r>
    </w:p>
    <w:p w14:paraId="0D319A5E" w14:textId="77777777" w:rsidR="00663ABC" w:rsidRPr="00663ABC" w:rsidRDefault="00663ABC" w:rsidP="00663ABC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663ABC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Number of iterations:</w:t>
      </w:r>
    </w:p>
    <w:p w14:paraId="7C76E9A6" w14:textId="77777777" w:rsidR="00663ABC" w:rsidRDefault="00663ABC" w:rsidP="00663ABC">
      <w:pPr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663ABC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8</w:t>
      </w:r>
    </w:p>
    <w:p w14:paraId="4DC95CF0" w14:textId="516A777D" w:rsidR="003E7507" w:rsidRPr="00663ABC" w:rsidRDefault="003E7507" w:rsidP="00663ABC">
      <w:pPr>
        <w:jc w:val="left"/>
        <w:rPr>
          <w:rFonts w:ascii="Times New Roman" w:hAnsi="Times New Roman" w:cs="Times New Roman"/>
          <w:b/>
          <w:bCs/>
          <w:iCs/>
          <w:sz w:val="36"/>
          <w:szCs w:val="36"/>
          <w:lang w:val="en-US"/>
        </w:rPr>
      </w:pPr>
      <w:r>
        <w:rPr>
          <w:rFonts w:ascii="Times New Roman" w:hAnsi="Times New Roman" w:cs="Times New Roman"/>
          <w:b/>
          <w:bCs/>
          <w:iCs/>
          <w:sz w:val="36"/>
          <w:szCs w:val="36"/>
        </w:rPr>
        <w:lastRenderedPageBreak/>
        <w:t>Вывод</w:t>
      </w:r>
      <w:r w:rsidRPr="00663ABC">
        <w:rPr>
          <w:rFonts w:ascii="Times New Roman" w:hAnsi="Times New Roman" w:cs="Times New Roman"/>
          <w:b/>
          <w:bCs/>
          <w:iCs/>
          <w:sz w:val="36"/>
          <w:szCs w:val="36"/>
          <w:lang w:val="en-US"/>
        </w:rPr>
        <w:t>:</w:t>
      </w:r>
    </w:p>
    <w:p w14:paraId="2CFE6F6F" w14:textId="5A831E06" w:rsidR="00E13244" w:rsidRDefault="00E13244" w:rsidP="00E13244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результате выполнения лабораторной работы были разработаны алгоритмы решения системы линейных уравнений методом простой итерации и методом Зейделя. Было проведено сравнение этих методов на примере решения системы линейных уравнений, и было выявлено, что метод Зейделя работает быстрее, чем метод простой итерации. Метод Зейделя требует большего объема вычислительных ресурсов, так как он работает с каждым уравнением системы несколько раз за одну итерацию. В целом, оба метода могут быть использованы для решения систем линейных уравнений в зависимости от конкретной задачи и доступных вычислительных ресурсов.</w:t>
      </w:r>
    </w:p>
    <w:p w14:paraId="6F418577" w14:textId="77777777" w:rsidR="003E7507" w:rsidRDefault="003E7507" w:rsidP="003E7507">
      <w:pPr>
        <w:jc w:val="left"/>
        <w:rPr>
          <w:rFonts w:ascii="Times New Roman" w:hAnsi="Times New Roman" w:cs="Times New Roman"/>
          <w:b/>
          <w:bCs/>
          <w:iCs/>
          <w:sz w:val="36"/>
          <w:szCs w:val="36"/>
        </w:rPr>
      </w:pPr>
    </w:p>
    <w:p w14:paraId="08A113CF" w14:textId="3FAA1C3E" w:rsidR="003E7507" w:rsidRDefault="003E7507" w:rsidP="003E7507">
      <w:pPr>
        <w:jc w:val="left"/>
        <w:rPr>
          <w:rFonts w:ascii="Times New Roman" w:hAnsi="Times New Roman" w:cs="Times New Roman"/>
          <w:b/>
          <w:bCs/>
          <w:iCs/>
          <w:sz w:val="36"/>
          <w:szCs w:val="36"/>
        </w:rPr>
      </w:pPr>
      <w:r>
        <w:rPr>
          <w:rFonts w:ascii="Times New Roman" w:hAnsi="Times New Roman" w:cs="Times New Roman"/>
          <w:b/>
          <w:bCs/>
          <w:iCs/>
          <w:sz w:val="36"/>
          <w:szCs w:val="36"/>
        </w:rPr>
        <w:t>Задание 1.4</w:t>
      </w:r>
    </w:p>
    <w:p w14:paraId="7C0A53A8" w14:textId="31B865B8" w:rsidR="003E7507" w:rsidRDefault="003E7507" w:rsidP="003E7507">
      <w:pPr>
        <w:jc w:val="left"/>
        <w:rPr>
          <w:rFonts w:ascii="Times New Roman" w:hAnsi="Times New Roman" w:cs="Times New Roman"/>
          <w:sz w:val="28"/>
          <w:szCs w:val="28"/>
        </w:rPr>
      </w:pPr>
      <w:r w:rsidRPr="003E7507">
        <w:rPr>
          <w:rFonts w:ascii="Times New Roman" w:hAnsi="Times New Roman" w:cs="Times New Roman"/>
          <w:sz w:val="28"/>
          <w:szCs w:val="28"/>
        </w:rPr>
        <w:t>Реализовать метод вращений в виде программы, задавая в качестве входных данных матрицу и точность вычислений. Используя разработанное программное обеспечение, найти собственные значения и собственные векторы симметрических матриц. Проанализировать зависимость погрешности вычислений от числа итераций.</w:t>
      </w:r>
    </w:p>
    <w:p w14:paraId="0A23246F" w14:textId="60CEE0AE" w:rsidR="003E7507" w:rsidRDefault="00E13244" w:rsidP="003E7507">
      <w:pPr>
        <w:jc w:val="left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w:r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    </w:t>
      </w:r>
      <w:r w:rsidR="003E7507">
        <w:rPr>
          <w:rFonts w:ascii="Times New Roman" w:eastAsia="Times New Roman" w:hAnsi="Times New Roman" w:cs="Times New Roman"/>
          <w:position w:val="-50"/>
          <w:sz w:val="20"/>
          <w:szCs w:val="20"/>
          <w:lang w:val="en-US" w:eastAsia="ru-RU"/>
        </w:rPr>
        <w:object w:dxaOrig="1605" w:dyaOrig="1125" w14:anchorId="1B177BE1">
          <v:shape id="_x0000_i1028" type="#_x0000_t75" style="width:96.85pt;height:1in" o:ole="" fillcolor="window">
            <v:imagedata r:id="rId19" o:title=""/>
          </v:shape>
          <o:OLEObject Type="Embed" ProgID="Equation.3" ShapeID="_x0000_i1028" DrawAspect="Content" ObjectID="_1777571833" r:id="rId20"/>
        </w:object>
      </w:r>
    </w:p>
    <w:p w14:paraId="64DDA23F" w14:textId="25A64279" w:rsidR="00E13244" w:rsidRDefault="00E13244" w:rsidP="003E7507">
      <w:pPr>
        <w:jc w:val="left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</w:p>
    <w:p w14:paraId="533B11B0" w14:textId="77777777" w:rsidR="00E13244" w:rsidRDefault="00E13244" w:rsidP="00E13244">
      <w:pPr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r>
        <w:rPr>
          <w:rFonts w:ascii="Times New Roman" w:hAnsi="Times New Roman" w:cs="Times New Roman"/>
          <w:b/>
          <w:bCs/>
          <w:sz w:val="36"/>
          <w:szCs w:val="36"/>
        </w:rPr>
        <w:t>Теоретические сведения</w:t>
      </w:r>
    </w:p>
    <w:p w14:paraId="1C2273E4" w14:textId="77777777" w:rsidR="00E13244" w:rsidRDefault="00E13244" w:rsidP="00E1324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36"/>
          <w:szCs w:val="36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Метод вращений Якоби применим только для симметрических матриц </w:t>
      </w:r>
      <m:oMath>
        <m:r>
          <w:rPr>
            <w:rFonts w:ascii="Cambria Math" w:hAnsi="Cambria Math" w:cs="Times New Roman"/>
            <w:sz w:val="28"/>
            <w:szCs w:val="28"/>
          </w:rPr>
          <m:t>(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=A)</m:t>
        </m:r>
      </m:oMath>
      <w:r>
        <w:rPr>
          <w:rFonts w:ascii="Times New Roman" w:hAnsi="Times New Roman" w:cs="Times New Roman"/>
          <w:sz w:val="28"/>
          <w:szCs w:val="28"/>
        </w:rPr>
        <w:t xml:space="preserve"> и решает полную проблему собственных значений собственных векторов таких матриц. Он основан на отыскании с помощью итерационных процедур матрицы </w:t>
      </w:r>
      <w:r>
        <w:rPr>
          <w:rFonts w:ascii="Cambria Math" w:hAnsi="Cambria Math" w:cs="Cambria Math"/>
          <w:sz w:val="28"/>
          <w:szCs w:val="28"/>
        </w:rPr>
        <w:t>𝑈</w:t>
      </w:r>
      <w:r>
        <w:rPr>
          <w:rFonts w:ascii="Times New Roman" w:hAnsi="Times New Roman" w:cs="Times New Roman"/>
          <w:sz w:val="28"/>
          <w:szCs w:val="28"/>
        </w:rPr>
        <w:t xml:space="preserve"> в преобразовании подобия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Λ = </m:t>
        </m:r>
        <m:sSup>
          <m:sSupPr>
            <m:ctrlPr>
              <w:rPr>
                <w:rFonts w:ascii="Cambria Math" w:hAnsi="Cambria Math" w:cs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Cambria Math"/>
                <w:sz w:val="28"/>
                <w:szCs w:val="28"/>
              </w:rPr>
              <m:t>U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-1</m:t>
            </m:r>
          </m:sup>
        </m:sSup>
        <m:r>
          <w:rPr>
            <w:rFonts w:ascii="Cambria Math" w:hAnsi="Cambria Math" w:cs="Cambria Math"/>
            <w:sz w:val="28"/>
            <w:szCs w:val="28"/>
          </w:rPr>
          <m:t>AU</m:t>
        </m:r>
      </m:oMath>
      <w:r>
        <w:rPr>
          <w:rFonts w:ascii="Times New Roman" w:hAnsi="Times New Roman" w:cs="Times New Roman"/>
          <w:sz w:val="28"/>
          <w:szCs w:val="28"/>
        </w:rPr>
        <w:t xml:space="preserve">, а поскольку для симметрических матриц матрица преобразования подобия </w:t>
      </w:r>
      <w:r>
        <w:rPr>
          <w:rFonts w:ascii="Cambria Math" w:hAnsi="Cambria Math" w:cs="Cambria Math"/>
          <w:sz w:val="28"/>
          <w:szCs w:val="28"/>
        </w:rPr>
        <w:t>𝑈</w:t>
      </w:r>
      <w:r>
        <w:rPr>
          <w:rFonts w:ascii="Times New Roman" w:hAnsi="Times New Roman" w:cs="Times New Roman"/>
          <w:sz w:val="28"/>
          <w:szCs w:val="28"/>
        </w:rPr>
        <w:t xml:space="preserve"> является ортогональной 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U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1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=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U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sup>
            </m:sSup>
          </m:e>
        </m:d>
      </m:oMath>
      <w:r>
        <w:rPr>
          <w:rFonts w:ascii="Times New Roman" w:hAnsi="Times New Roman" w:cs="Times New Roman"/>
          <w:sz w:val="28"/>
          <w:szCs w:val="28"/>
        </w:rPr>
        <w:t xml:space="preserve">, то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Λ</m:t>
        </m:r>
        <m: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AU</m:t>
        </m:r>
      </m:oMath>
      <w:r>
        <w:rPr>
          <w:rFonts w:ascii="Times New Roman" w:hAnsi="Times New Roman" w:cs="Times New Roman"/>
          <w:sz w:val="28"/>
          <w:szCs w:val="28"/>
        </w:rPr>
        <w:t>, где Λ – диагональная матрица с собственными значениями на главной диагонали.</w:t>
      </w:r>
    </w:p>
    <w:p w14:paraId="70C4BB55" w14:textId="77777777" w:rsidR="00E13244" w:rsidRDefault="00E13244" w:rsidP="00E13244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усть дана симметрическая матрица </w:t>
      </w:r>
      <w:r>
        <w:rPr>
          <w:rFonts w:ascii="Cambria Math" w:hAnsi="Cambria Math" w:cs="Cambria Math"/>
          <w:sz w:val="28"/>
          <w:szCs w:val="28"/>
        </w:rPr>
        <w:t>𝐴</w:t>
      </w:r>
      <w:r>
        <w:rPr>
          <w:rFonts w:ascii="Times New Roman" w:hAnsi="Times New Roman" w:cs="Times New Roman"/>
          <w:sz w:val="28"/>
          <w:szCs w:val="28"/>
        </w:rPr>
        <w:t xml:space="preserve">. Требуется для нее вычислить с точностью </w:t>
      </w:r>
      <w:r>
        <w:rPr>
          <w:rFonts w:ascii="Cambria Math" w:hAnsi="Cambria Math" w:cs="Cambria Math"/>
          <w:sz w:val="28"/>
          <w:szCs w:val="28"/>
        </w:rPr>
        <w:t>𝜀</w:t>
      </w:r>
      <w:r>
        <w:rPr>
          <w:rFonts w:ascii="Times New Roman" w:hAnsi="Times New Roman" w:cs="Times New Roman"/>
          <w:sz w:val="28"/>
          <w:szCs w:val="28"/>
        </w:rPr>
        <w:t xml:space="preserve"> все собственные значения и соответствующие им собственные векторы. Алгоритм метода вращения, следующий:</w:t>
      </w:r>
    </w:p>
    <w:p w14:paraId="46538CFC" w14:textId="77777777" w:rsidR="00E13244" w:rsidRDefault="00E13244" w:rsidP="00E1324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Пусть известна матрица </w:t>
      </w:r>
      <m:oMath>
        <m:sSup>
          <m:sSupPr>
            <m:ctrlPr>
              <w:rPr>
                <w:rFonts w:ascii="Cambria Math" w:hAnsi="Cambria Math" w:cs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 w:cs="Cambria Math"/>
                <w:sz w:val="28"/>
                <w:szCs w:val="28"/>
              </w:rPr>
              <m:t>k</m:t>
            </m:r>
          </m:sup>
        </m:sSup>
      </m:oMath>
      <w:r>
        <w:rPr>
          <w:rFonts w:ascii="Times New Roman" w:hAnsi="Times New Roman" w:cs="Times New Roman"/>
          <w:sz w:val="28"/>
          <w:szCs w:val="28"/>
        </w:rPr>
        <w:t xml:space="preserve"> на k–й итерации, при этом для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k=0: </m:t>
        </m:r>
        <m:sSup>
          <m:sSupPr>
            <m:ctrlPr>
              <w:rPr>
                <w:rFonts w:ascii="Cambria Math" w:hAnsi="Cambria Math" w:cs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Cambria Math"/>
                <w:sz w:val="28"/>
                <w:szCs w:val="28"/>
              </w:rPr>
              <m:t>A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e>
            </m:d>
          </m:sup>
        </m:sSup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Cambria Math"/>
            <w:sz w:val="28"/>
            <w:szCs w:val="28"/>
          </w:rPr>
          <m:t>A</m:t>
        </m:r>
      </m:oMath>
    </w:p>
    <w:p w14:paraId="0E5488F9" w14:textId="77777777" w:rsidR="00E13244" w:rsidRDefault="00E13244" w:rsidP="00E13244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бирается максимальный по модулю недиагональный элемент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  <m:sup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</m:e>
            </m:d>
          </m:sup>
        </m:sSubSup>
      </m:oMath>
      <w:r>
        <w:rPr>
          <w:rFonts w:ascii="Times New Roman" w:hAnsi="Times New Roman" w:cs="Times New Roman"/>
          <w:sz w:val="28"/>
          <w:szCs w:val="28"/>
        </w:rPr>
        <w:t xml:space="preserve"> матрицы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</m:e>
            </m:d>
          </m:sup>
        </m:sSup>
        <m:r>
          <w:rPr>
            <w:rFonts w:ascii="Cambria Math" w:hAnsi="Cambria Math" w:cs="Times New Roman"/>
            <w:sz w:val="28"/>
            <w:szCs w:val="28"/>
          </w:rPr>
          <m:t>(|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  <m:sup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</m:e>
            </m:d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max</m:t>
                </m:r>
              </m:e>
              <m:li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l&lt;m</m:t>
                </m: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lim>
            </m:limLow>
          </m:fName>
          <m:e>
            <m:r>
              <w:rPr>
                <w:rFonts w:ascii="Cambria Math" w:hAnsi="Cambria Math" w:cs="Times New Roman"/>
                <w:sz w:val="28"/>
                <w:szCs w:val="28"/>
              </w:rPr>
              <m:t>|</m:t>
            </m:r>
            <m:sSubSup>
              <m:sSub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lm</m:t>
                </m:r>
              </m:sub>
              <m:sup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</m:e>
                </m:d>
              </m:sup>
            </m:sSubSup>
            <m:r>
              <w:rPr>
                <w:rFonts w:ascii="Cambria Math" w:hAnsi="Cambria Math" w:cs="Times New Roman"/>
                <w:sz w:val="28"/>
                <w:szCs w:val="28"/>
              </w:rPr>
              <m:t>|</m:t>
            </m:r>
          </m:e>
        </m:func>
      </m:oMath>
    </w:p>
    <w:p w14:paraId="5C1781BC" w14:textId="77777777" w:rsidR="00E13244" w:rsidRDefault="00E13244" w:rsidP="00E13244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тавится задача найти такую ортогональную матрицу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</m:e>
            </m:d>
          </m:sup>
        </m:sSup>
      </m:oMath>
      <w:r>
        <w:rPr>
          <w:rFonts w:ascii="Times New Roman" w:hAnsi="Times New Roman" w:cs="Times New Roman"/>
          <w:sz w:val="28"/>
          <w:szCs w:val="28"/>
        </w:rPr>
        <w:t xml:space="preserve">, чтобы в результате преобразования подобия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+1</m:t>
                </m:r>
              </m:e>
            </m:d>
          </m:sup>
        </m:sSup>
        <m: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</m:e>
            </m:d>
          </m:sup>
        </m:sSup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</m:e>
            </m:d>
          </m:sup>
        </m:sSup>
      </m:oMath>
      <w:r>
        <w:rPr>
          <w:rFonts w:ascii="Times New Roman" w:hAnsi="Times New Roman" w:cs="Times New Roman"/>
          <w:sz w:val="28"/>
          <w:szCs w:val="28"/>
        </w:rPr>
        <w:t xml:space="preserve"> произошло обнуление элемента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  <m:sup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+1</m:t>
                </m:r>
              </m:e>
            </m:d>
          </m:sup>
        </m:sSubSup>
      </m:oMath>
      <w:r>
        <w:rPr>
          <w:rFonts w:ascii="Times New Roman" w:hAnsi="Times New Roman" w:cs="Times New Roman"/>
          <w:sz w:val="28"/>
          <w:szCs w:val="28"/>
        </w:rPr>
        <w:t xml:space="preserve"> матрицы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+1</m:t>
                </m:r>
              </m:e>
            </m:d>
          </m:sup>
        </m:sSup>
      </m:oMath>
      <w:r>
        <w:rPr>
          <w:rFonts w:ascii="Times New Roman" w:hAnsi="Times New Roman" w:cs="Times New Roman"/>
          <w:sz w:val="28"/>
          <w:szCs w:val="28"/>
        </w:rPr>
        <w:t>. В качестве ортогональной матрицы выбирается матрица вращения, имеющая следующий вид:</w:t>
      </w:r>
    </w:p>
    <w:p w14:paraId="0CD8FBDE" w14:textId="5E4A0EE4" w:rsidR="00E13244" w:rsidRDefault="00E13244" w:rsidP="00E13244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DB210CC" wp14:editId="4572C05A">
            <wp:extent cx="3381375" cy="3232150"/>
            <wp:effectExtent l="0" t="0" r="9525" b="635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323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9776AB" w14:textId="77777777" w:rsidR="00E13244" w:rsidRDefault="00E13244" w:rsidP="00E13244">
      <w:pPr>
        <w:pStyle w:val="a3"/>
        <w:rPr>
          <w:rFonts w:ascii="Times New Roman" w:hAnsi="Times New Roman" w:cs="Times New Roman"/>
          <w:sz w:val="28"/>
          <w:szCs w:val="28"/>
        </w:rPr>
      </w:pPr>
    </w:p>
    <w:p w14:paraId="7B431CB5" w14:textId="364E72D0" w:rsidR="00E13244" w:rsidRDefault="00E13244" w:rsidP="00E13244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гол вращения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φ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</m:e>
            </m:d>
          </m:sup>
        </m:sSup>
      </m:oMath>
      <w:r>
        <w:rPr>
          <w:rFonts w:ascii="Times New Roman" w:hAnsi="Times New Roman" w:cs="Times New Roman"/>
          <w:sz w:val="28"/>
          <w:szCs w:val="28"/>
        </w:rPr>
        <w:t xml:space="preserve"> определяется из условия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  <m:sup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+1</m:t>
                </m:r>
              </m:e>
            </m:d>
          </m:sup>
        </m:sSubSup>
        <m:r>
          <w:rPr>
            <w:rFonts w:ascii="Cambria Math" w:hAnsi="Cambria Math" w:cs="Times New Roman"/>
            <w:sz w:val="28"/>
            <w:szCs w:val="28"/>
          </w:rPr>
          <m:t>=0:</m:t>
        </m:r>
      </m:oMath>
    </w:p>
    <w:p w14:paraId="58B13A46" w14:textId="77777777" w:rsidR="00E13244" w:rsidRDefault="004B346B" w:rsidP="00E13244">
      <w:pPr>
        <w:pStyle w:val="a3"/>
        <w:rPr>
          <w:rFonts w:ascii="Times New Roman" w:hAnsi="Times New Roman" w:cs="Times New Roman"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φ</m:t>
              </m:r>
            </m:e>
            <m:sup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e>
              </m:d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arctg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j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k</m:t>
                          </m:r>
                        </m:e>
                      </m:d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i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k</m:t>
                          </m:r>
                        </m:e>
                      </m:d>
                    </m:sup>
                  </m:sSub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jj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k</m:t>
                          </m:r>
                        </m:e>
                      </m:d>
                    </m:sup>
                  </m:sSubSup>
                </m:den>
              </m:f>
            </m:e>
          </m:d>
        </m:oMath>
      </m:oMathPara>
    </w:p>
    <w:p w14:paraId="22156646" w14:textId="1FB0678C" w:rsidR="00E13244" w:rsidRPr="004B346B" w:rsidRDefault="00E13244" w:rsidP="00E13244">
      <w:pPr>
        <w:pStyle w:val="a3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 xml:space="preserve">причем если </w:t>
      </w:r>
      <m:oMath>
        <m:sSubSup>
          <m:sSubSup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i</m:t>
            </m:r>
          </m:sub>
          <m:sup>
            <m:d>
              <m:d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</m:e>
            </m:d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jj</m:t>
            </m:r>
          </m:sub>
          <m:sup>
            <m:d>
              <m:d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</m:e>
            </m:d>
          </m:sup>
        </m:sSubSup>
        <m:r>
          <w:rPr>
            <w:rFonts w:ascii="Cambria Math" w:hAnsi="Cambria Math" w:cs="Times New Roman"/>
            <w:sz w:val="28"/>
            <w:szCs w:val="28"/>
          </w:rPr>
          <m:t xml:space="preserve">, то </m:t>
        </m:r>
        <m:sSup>
          <m:sSup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φ</m:t>
            </m: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k</m:t>
                </m:r>
              </m:e>
            </m:d>
          </m:sup>
        </m:sSup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</m:oMath>
    </w:p>
    <w:p w14:paraId="4D812F37" w14:textId="77777777" w:rsidR="00E13244" w:rsidRDefault="00E13244" w:rsidP="00E13244">
      <w:pPr>
        <w:pStyle w:val="a3"/>
        <w:rPr>
          <w:rFonts w:ascii="Times New Roman" w:hAnsi="Times New Roman" w:cs="Times New Roman"/>
          <w:iCs/>
          <w:sz w:val="28"/>
          <w:szCs w:val="28"/>
        </w:rPr>
      </w:pPr>
    </w:p>
    <w:p w14:paraId="2A0152EA" w14:textId="77777777" w:rsidR="00E13244" w:rsidRDefault="00E13244" w:rsidP="00E13244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Строится матрица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+1</m:t>
                </m:r>
              </m:e>
            </m:d>
          </m:sup>
        </m:sSup>
      </m:oMath>
    </w:p>
    <w:p w14:paraId="0FD6996D" w14:textId="77777777" w:rsidR="00E13244" w:rsidRDefault="004B346B" w:rsidP="00E13244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</m:t>
              </m:r>
            </m:e>
            <m:sup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k+1</m:t>
                  </m:r>
                </m:e>
              </m:d>
            </m:sup>
          </m:s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</m:e>
            <m:sup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k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</m:t>
              </m:r>
            </m:e>
            <m:sup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k</m:t>
                  </m:r>
                </m:e>
              </m:d>
            </m:sup>
          </m:sSup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</m:e>
            <m:sup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k</m:t>
                  </m:r>
                </m:e>
              </m:d>
            </m:sup>
          </m:sSup>
        </m:oMath>
      </m:oMathPara>
    </w:p>
    <w:p w14:paraId="36C8A9D7" w14:textId="77777777" w:rsidR="00E13244" w:rsidRDefault="00E13244" w:rsidP="00E13244">
      <w:pPr>
        <w:ind w:firstLine="708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В качестве критерия окончания итерационного процесса используется условие малости суммы квадратов вне диагональных элементов:</w:t>
      </w:r>
    </w:p>
    <w:p w14:paraId="4B285C45" w14:textId="77777777" w:rsidR="00E13244" w:rsidRDefault="00E13244" w:rsidP="00E13244">
      <w:pPr>
        <w:pStyle w:val="a3"/>
        <w:jc w:val="center"/>
        <w:rPr>
          <w:rFonts w:ascii="Times New Roman" w:hAnsi="Times New Roman" w:cs="Times New Roman"/>
          <w:iCs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t</m:t>
          </m:r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  <m:sup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+1</m:t>
                      </m:r>
                    </m:e>
                  </m:d>
                </m:sup>
              </m:sSup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dPr>
                <m:e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l,m;l&lt;m</m:t>
                      </m:r>
                    </m:sub>
                    <m:sup/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iCs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iCs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iCs/>
                                      <w:sz w:val="28"/>
                                      <w:szCs w:val="28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lm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iCs/>
                                          <w:sz w:val="28"/>
                                          <w:szCs w:val="28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</w:rPr>
                                        <m:t>k+1</m:t>
                                      </m:r>
                                    </m:e>
                                  </m:d>
                                </m:sup>
                              </m:sSub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nary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sup>
          </m:sSup>
        </m:oMath>
      </m:oMathPara>
    </w:p>
    <w:p w14:paraId="6668A1A0" w14:textId="77777777" w:rsidR="00E13244" w:rsidRDefault="00E13244" w:rsidP="00E13244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Координатными столбцами собственных векторов матрицы 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А </w:t>
      </w:r>
      <w:r>
        <w:rPr>
          <w:rFonts w:ascii="Times New Roman" w:hAnsi="Times New Roman" w:cs="Times New Roman"/>
          <w:sz w:val="28"/>
          <w:szCs w:val="28"/>
        </w:rPr>
        <w:t xml:space="preserve">в единичном базисе будут столбцы матрицы </w:t>
      </w:r>
      <m:oMath>
        <m:r>
          <w:rPr>
            <w:rFonts w:ascii="Cambria Math" w:hAnsi="Cambria Math" w:cs="Times New Roman"/>
            <w:sz w:val="28"/>
            <w:szCs w:val="28"/>
          </w:rPr>
          <m:t>U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e>
            </m:d>
          </m:sup>
        </m:sSup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e>
            </m:d>
          </m:sup>
        </m:sSup>
        <m:r>
          <w:rPr>
            <w:rFonts w:ascii="Cambria Math" w:hAnsi="Cambria Math" w:cs="Times New Roman"/>
            <w:sz w:val="28"/>
            <w:szCs w:val="28"/>
          </w:rPr>
          <m:t>…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</m:e>
            </m:d>
          </m:sup>
        </m:sSup>
      </m:oMath>
    </w:p>
    <w:p w14:paraId="7650F1E6" w14:textId="77777777" w:rsidR="00E13244" w:rsidRPr="003E7507" w:rsidRDefault="00E13244" w:rsidP="003E7507">
      <w:pPr>
        <w:jc w:val="left"/>
        <w:rPr>
          <w:rFonts w:ascii="Times New Roman" w:hAnsi="Times New Roman" w:cs="Times New Roman"/>
          <w:b/>
          <w:bCs/>
          <w:iCs/>
          <w:sz w:val="28"/>
          <w:szCs w:val="28"/>
        </w:rPr>
      </w:pPr>
    </w:p>
    <w:p w14:paraId="2681A958" w14:textId="1D5C5EAB" w:rsidR="003E7507" w:rsidRDefault="003E7507" w:rsidP="003E7507">
      <w:pPr>
        <w:jc w:val="left"/>
        <w:rPr>
          <w:rFonts w:ascii="Times New Roman" w:hAnsi="Times New Roman" w:cs="Times New Roman"/>
          <w:b/>
          <w:bCs/>
          <w:iCs/>
          <w:sz w:val="36"/>
          <w:szCs w:val="36"/>
        </w:rPr>
      </w:pPr>
      <w:r>
        <w:rPr>
          <w:rFonts w:ascii="Times New Roman" w:hAnsi="Times New Roman" w:cs="Times New Roman"/>
          <w:b/>
          <w:bCs/>
          <w:iCs/>
          <w:sz w:val="36"/>
          <w:szCs w:val="36"/>
        </w:rPr>
        <w:t>Код</w:t>
      </w:r>
      <w:r w:rsidRPr="003E7507">
        <w:rPr>
          <w:rFonts w:ascii="Times New Roman" w:hAnsi="Times New Roman" w:cs="Times New Roman"/>
          <w:b/>
          <w:bCs/>
          <w:iCs/>
          <w:sz w:val="36"/>
          <w:szCs w:val="36"/>
        </w:rPr>
        <w:t xml:space="preserve"> </w:t>
      </w:r>
      <w:r>
        <w:rPr>
          <w:rFonts w:ascii="Times New Roman" w:hAnsi="Times New Roman" w:cs="Times New Roman"/>
          <w:b/>
          <w:bCs/>
          <w:iCs/>
          <w:sz w:val="36"/>
          <w:szCs w:val="36"/>
        </w:rPr>
        <w:t>программы</w:t>
      </w:r>
      <w:r w:rsidRPr="003E7507">
        <w:rPr>
          <w:rFonts w:ascii="Times New Roman" w:hAnsi="Times New Roman" w:cs="Times New Roman"/>
          <w:b/>
          <w:bCs/>
          <w:iCs/>
          <w:sz w:val="36"/>
          <w:szCs w:val="36"/>
        </w:rPr>
        <w:t>:</w:t>
      </w:r>
    </w:p>
    <w:p w14:paraId="42A1D21A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impor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copy, math</w:t>
      </w:r>
    </w:p>
    <w:p w14:paraId="5506181F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65D82D95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def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mult_</w:t>
      </w:r>
      <w:proofErr w:type="gram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matrix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A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, </w:t>
      </w:r>
      <w:r w:rsidRPr="005A5CD0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B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:</w:t>
      </w:r>
    </w:p>
    <w:p w14:paraId="3159A28B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C = [[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.0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col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len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B[</w:t>
      </w:r>
      <w:proofErr w:type="gramEnd"/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]))]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row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len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A))]</w:t>
      </w:r>
    </w:p>
    <w:p w14:paraId="56BD7A2C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len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A)):</w:t>
      </w:r>
    </w:p>
    <w:p w14:paraId="3E04D55B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j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len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B[</w:t>
      </w:r>
      <w:proofErr w:type="gramEnd"/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)):</w:t>
      </w:r>
    </w:p>
    <w:p w14:paraId="5A79E910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     </w:t>
      </w:r>
      <w:proofErr w:type="spellStart"/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k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len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B)):</w:t>
      </w:r>
    </w:p>
    <w:p w14:paraId="11EEDEF6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        C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[j] += A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[</w:t>
      </w:r>
      <w:proofErr w:type="gram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k]*</w:t>
      </w:r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B[k][j]</w:t>
      </w:r>
    </w:p>
    <w:p w14:paraId="13EC362C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retur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C</w:t>
      </w:r>
    </w:p>
    <w:p w14:paraId="67E6EF4D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21775B74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def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trans_matrix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r w:rsidRPr="005A5CD0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M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:</w:t>
      </w:r>
    </w:p>
    <w:p w14:paraId="7AFC3BFE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n = </w:t>
      </w:r>
      <w:proofErr w:type="spell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len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M)</w:t>
      </w:r>
    </w:p>
    <w:p w14:paraId="39966AB9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retur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[[ M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][j]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(n)]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j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n)]</w:t>
      </w:r>
    </w:p>
    <w:p w14:paraId="5A8900F7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54F6E1B1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def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check_symmetry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r w:rsidRPr="005A5CD0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M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:</w:t>
      </w:r>
    </w:p>
    <w:p w14:paraId="1E3D149A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retur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M ==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trans_matrix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M)</w:t>
      </w:r>
    </w:p>
    <w:p w14:paraId="284C0E7F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08D4DA9C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def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givens_</w:t>
      </w:r>
      <w:proofErr w:type="gram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ot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M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, </w:t>
      </w:r>
      <w:r w:rsidRPr="005A5CD0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eps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:</w:t>
      </w:r>
    </w:p>
    <w:p w14:paraId="68D33630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n = </w:t>
      </w:r>
      <w:proofErr w:type="spell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len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M)</w:t>
      </w:r>
    </w:p>
    <w:p w14:paraId="09D2AD07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A = </w:t>
      </w:r>
      <w:proofErr w:type="spellStart"/>
      <w:proofErr w:type="gram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copy.deepcopy</w:t>
      </w:r>
      <w:proofErr w:type="spellEnd"/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M)</w:t>
      </w:r>
    </w:p>
    <w:p w14:paraId="724493FF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it = 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</w:t>
      </w:r>
    </w:p>
    <w:p w14:paraId="4BEE8F27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Ux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= [[</w:t>
      </w:r>
      <w:proofErr w:type="gramStart"/>
      <w:r w:rsidRPr="005A5CD0">
        <w:rPr>
          <w:rFonts w:ascii="Courier New" w:eastAsia="Times New Roman" w:hAnsi="Courier New" w:cs="Courier New"/>
          <w:color w:val="257693"/>
          <w:sz w:val="21"/>
          <w:szCs w:val="21"/>
          <w:lang w:val="en-US" w:eastAsia="ru-RU"/>
        </w:rPr>
        <w:t>floa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== j)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j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(n)]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n)]</w:t>
      </w:r>
    </w:p>
    <w:p w14:paraId="19F6AC34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whil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Tru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:</w:t>
      </w:r>
    </w:p>
    <w:p w14:paraId="273902FC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it += 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</w:t>
      </w:r>
    </w:p>
    <w:p w14:paraId="51344AF2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a,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, j = 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.0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, 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, 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</w:t>
      </w:r>
    </w:p>
    <w:p w14:paraId="5E2C181A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l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n):</w:t>
      </w:r>
    </w:p>
    <w:p w14:paraId="5CA596C1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     </w:t>
      </w:r>
      <w:proofErr w:type="spellStart"/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m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l):</w:t>
      </w:r>
    </w:p>
    <w:p w14:paraId="579546E0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   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if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abs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A[l][m]) &gt; a:</w:t>
      </w:r>
    </w:p>
    <w:p w14:paraId="14CCD446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       a,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, j =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abs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A[l][m]), l, m</w:t>
      </w:r>
    </w:p>
    <w:p w14:paraId="10F82D31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phi = 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.5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* (</w:t>
      </w:r>
      <w:proofErr w:type="gram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math.atan</w:t>
      </w:r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2(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2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*A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[j], (A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]-A[j][j])))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if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A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]-A[j][j] != 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els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math.p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/ 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4</w:t>
      </w:r>
    </w:p>
    <w:p w14:paraId="1BEA6747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  U = [[</w:t>
      </w:r>
      <w:proofErr w:type="gramStart"/>
      <w:r w:rsidRPr="005A5CD0">
        <w:rPr>
          <w:rFonts w:ascii="Courier New" w:eastAsia="Times New Roman" w:hAnsi="Courier New" w:cs="Courier New"/>
          <w:color w:val="257693"/>
          <w:sz w:val="21"/>
          <w:szCs w:val="21"/>
          <w:lang w:val="en-US" w:eastAsia="ru-RU"/>
        </w:rPr>
        <w:t>floa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l == m) </w:t>
      </w:r>
      <w:proofErr w:type="spellStart"/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m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(n)]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l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n)]</w:t>
      </w:r>
    </w:p>
    <w:p w14:paraId="0A88C44C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  U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] =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math.cos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phi)</w:t>
      </w:r>
    </w:p>
    <w:p w14:paraId="3BDF3F3F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  U[j][j] = U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</w:t>
      </w:r>
    </w:p>
    <w:p w14:paraId="7E8A3118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  U[j]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] =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math.sin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phi)</w:t>
      </w:r>
    </w:p>
    <w:p w14:paraId="168A646D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  U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[j] = - U[j][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</w:t>
      </w:r>
    </w:p>
    <w:p w14:paraId="563B6311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A =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mult_matrix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trans_matrix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(U),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mult_</w:t>
      </w:r>
      <w:proofErr w:type="gram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matrix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A, U))</w:t>
      </w:r>
    </w:p>
    <w:p w14:paraId="3F54693A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Ux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=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mult_</w:t>
      </w:r>
      <w:proofErr w:type="gram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matrix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Ux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, U)</w:t>
      </w:r>
    </w:p>
    <w:p w14:paraId="2455BF0C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t = </w:t>
      </w:r>
      <w:proofErr w:type="spellStart"/>
      <w:proofErr w:type="gram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math.sqrt</w:t>
      </w:r>
      <w:proofErr w:type="spellEnd"/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sum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sum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A[l][m]**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2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m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(l))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l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n)))</w:t>
      </w:r>
    </w:p>
    <w:p w14:paraId="088EF532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if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t &lt;= </w:t>
      </w:r>
      <w:proofErr w:type="gram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eps :</w:t>
      </w:r>
      <w:proofErr w:type="gramEnd"/>
    </w:p>
    <w:p w14:paraId="6F613DBA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     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retur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[A[l][l]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l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(n)],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trans_</w:t>
      </w:r>
      <w:proofErr w:type="gram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matrix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Ux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, it</w:t>
      </w:r>
    </w:p>
    <w:p w14:paraId="0089FC1D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48999B9B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lastRenderedPageBreak/>
        <w:t>def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gram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ma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:</w:t>
      </w:r>
    </w:p>
    <w:p w14:paraId="47F3768E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proofErr w:type="gram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Matrix A:"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62180472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A = []</w:t>
      </w:r>
    </w:p>
    <w:p w14:paraId="4E6F619B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proofErr w:type="spellStart"/>
      <w:proofErr w:type="gram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A.append</w:t>
      </w:r>
      <w:proofErr w:type="spellEnd"/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[</w:t>
      </w:r>
      <w:r w:rsidRPr="005A5CD0">
        <w:rPr>
          <w:rFonts w:ascii="Courier New" w:eastAsia="Times New Roman" w:hAnsi="Courier New" w:cs="Courier New"/>
          <w:color w:val="257693"/>
          <w:sz w:val="21"/>
          <w:szCs w:val="21"/>
          <w:lang w:val="en-US" w:eastAsia="ru-RU"/>
        </w:rPr>
        <w:t>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(j)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j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inpu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).strip().split(</w:t>
      </w:r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 "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])</w:t>
      </w:r>
    </w:p>
    <w:p w14:paraId="22004922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Start"/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,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len</w:t>
      </w:r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A[</w:t>
      </w:r>
      <w:r w:rsidRPr="005A5CD0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)) :</w:t>
      </w:r>
    </w:p>
    <w:p w14:paraId="00025E52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</w:t>
      </w:r>
      <w:proofErr w:type="spellStart"/>
      <w:proofErr w:type="gram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A.append</w:t>
      </w:r>
      <w:proofErr w:type="spellEnd"/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[</w:t>
      </w:r>
      <w:r w:rsidRPr="005A5CD0">
        <w:rPr>
          <w:rFonts w:ascii="Courier New" w:eastAsia="Times New Roman" w:hAnsi="Courier New" w:cs="Courier New"/>
          <w:color w:val="257693"/>
          <w:sz w:val="21"/>
          <w:szCs w:val="21"/>
          <w:lang w:val="en-US" w:eastAsia="ru-RU"/>
        </w:rPr>
        <w:t>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(j)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j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inpu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).strip().split(</w:t>
      </w:r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 "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])</w:t>
      </w:r>
    </w:p>
    <w:p w14:paraId="75E90F68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0900FBA7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if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no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check_symmetry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A)):</w:t>
      </w:r>
    </w:p>
    <w:p w14:paraId="05C2E21B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</w:t>
      </w:r>
      <w:proofErr w:type="gram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not solvable"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2068CE46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return</w:t>
      </w:r>
    </w:p>
    <w:p w14:paraId="6FBE0A33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689A3E43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Epsilon:"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00537460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eps = </w:t>
      </w:r>
      <w:r w:rsidRPr="005A5CD0">
        <w:rPr>
          <w:rFonts w:ascii="Courier New" w:eastAsia="Times New Roman" w:hAnsi="Courier New" w:cs="Courier New"/>
          <w:color w:val="257693"/>
          <w:sz w:val="21"/>
          <w:szCs w:val="21"/>
          <w:lang w:val="en-US" w:eastAsia="ru-RU"/>
        </w:rPr>
        <w:t>floa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inpu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)</w:t>
      </w:r>
    </w:p>
    <w:p w14:paraId="1CA426CC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6071221F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Lambdas,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Ux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, it =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givens_rot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proofErr w:type="gram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A,eps</w:t>
      </w:r>
      <w:proofErr w:type="spellEnd"/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6F36E875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Lambdas:"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2880D19B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proofErr w:type="gram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Lambdas)</w:t>
      </w:r>
    </w:p>
    <w:p w14:paraId="70F5FFF2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proofErr w:type="gram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All X:"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2868E28C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elem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Ux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:</w:t>
      </w:r>
    </w:p>
    <w:p w14:paraId="5AC7E39C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elem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4173ADD7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proofErr w:type="gramStart"/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Number of iterations:"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0DE0E69A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r w:rsidRPr="005A5CD0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it)</w:t>
      </w:r>
    </w:p>
    <w:p w14:paraId="07FB5F17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517BB139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5A5CD0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if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5A5CD0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__name__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== </w:t>
      </w:r>
      <w:r w:rsidRPr="005A5CD0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'__main__'</w:t>
      </w: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:</w:t>
      </w:r>
    </w:p>
    <w:p w14:paraId="114AB692" w14:textId="77777777" w:rsidR="005A5CD0" w:rsidRPr="005A5CD0" w:rsidRDefault="005A5CD0" w:rsidP="005A5CD0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</w:t>
      </w:r>
      <w:proofErr w:type="spellStart"/>
      <w:proofErr w:type="gramStart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>main</w:t>
      </w:r>
      <w:proofErr w:type="spell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>(</w:t>
      </w:r>
      <w:proofErr w:type="gramEnd"/>
      <w:r w:rsidRPr="005A5CD0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>)</w:t>
      </w:r>
    </w:p>
    <w:p w14:paraId="7BA886C8" w14:textId="77777777" w:rsidR="004B346B" w:rsidRPr="003E7507" w:rsidRDefault="004B346B" w:rsidP="003E7507">
      <w:pPr>
        <w:jc w:val="left"/>
        <w:rPr>
          <w:rFonts w:ascii="Times New Roman" w:hAnsi="Times New Roman" w:cs="Times New Roman"/>
          <w:b/>
          <w:bCs/>
          <w:iCs/>
          <w:sz w:val="36"/>
          <w:szCs w:val="36"/>
        </w:rPr>
      </w:pPr>
    </w:p>
    <w:p w14:paraId="574A50D6" w14:textId="77777777" w:rsidR="003E7507" w:rsidRPr="003E7507" w:rsidRDefault="003E7507" w:rsidP="003E7507">
      <w:pPr>
        <w:jc w:val="left"/>
        <w:rPr>
          <w:rFonts w:ascii="Times New Roman" w:hAnsi="Times New Roman" w:cs="Times New Roman"/>
          <w:b/>
          <w:bCs/>
          <w:iCs/>
          <w:sz w:val="36"/>
          <w:szCs w:val="36"/>
        </w:rPr>
      </w:pPr>
      <w:r>
        <w:rPr>
          <w:rFonts w:ascii="Times New Roman" w:hAnsi="Times New Roman" w:cs="Times New Roman"/>
          <w:b/>
          <w:bCs/>
          <w:iCs/>
          <w:sz w:val="36"/>
          <w:szCs w:val="36"/>
        </w:rPr>
        <w:t>Вывод программы</w:t>
      </w:r>
      <w:r w:rsidRPr="003E7507">
        <w:rPr>
          <w:rFonts w:ascii="Times New Roman" w:hAnsi="Times New Roman" w:cs="Times New Roman"/>
          <w:b/>
          <w:bCs/>
          <w:iCs/>
          <w:sz w:val="36"/>
          <w:szCs w:val="36"/>
        </w:rPr>
        <w:t>:</w:t>
      </w:r>
    </w:p>
    <w:p w14:paraId="36305C53" w14:textId="77777777" w:rsidR="005A5CD0" w:rsidRPr="005A5CD0" w:rsidRDefault="005A5CD0" w:rsidP="005A5CD0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5A5CD0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Matrix A:</w:t>
      </w:r>
    </w:p>
    <w:p w14:paraId="7852A7AD" w14:textId="77777777" w:rsidR="005A5CD0" w:rsidRPr="005A5CD0" w:rsidRDefault="005A5CD0" w:rsidP="005A5CD0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5A5CD0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4 7 -1</w:t>
      </w:r>
    </w:p>
    <w:p w14:paraId="15F79BA6" w14:textId="77777777" w:rsidR="005A5CD0" w:rsidRPr="005A5CD0" w:rsidRDefault="005A5CD0" w:rsidP="005A5CD0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5A5CD0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7 -9 -6</w:t>
      </w:r>
    </w:p>
    <w:p w14:paraId="571AF643" w14:textId="77777777" w:rsidR="005A5CD0" w:rsidRPr="005A5CD0" w:rsidRDefault="005A5CD0" w:rsidP="005A5CD0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5A5CD0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-1 -6 -4</w:t>
      </w:r>
    </w:p>
    <w:p w14:paraId="406642B4" w14:textId="77777777" w:rsidR="005A5CD0" w:rsidRPr="005A5CD0" w:rsidRDefault="005A5CD0" w:rsidP="005A5CD0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5A5CD0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Epsilon:</w:t>
      </w:r>
    </w:p>
    <w:p w14:paraId="2E19CF7B" w14:textId="77777777" w:rsidR="005A5CD0" w:rsidRPr="005A5CD0" w:rsidRDefault="005A5CD0" w:rsidP="005A5CD0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5A5CD0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0.01</w:t>
      </w:r>
    </w:p>
    <w:p w14:paraId="2F395E3A" w14:textId="77777777" w:rsidR="005A5CD0" w:rsidRPr="005A5CD0" w:rsidRDefault="005A5CD0" w:rsidP="005A5CD0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5A5CD0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Lambdas:</w:t>
      </w:r>
    </w:p>
    <w:p w14:paraId="46E0A7EB" w14:textId="77777777" w:rsidR="005A5CD0" w:rsidRPr="005A5CD0" w:rsidRDefault="005A5CD0" w:rsidP="005A5CD0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5A5CD0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[-14.623607766264342, -2.4483107542352425, 8.071918520499581]</w:t>
      </w:r>
    </w:p>
    <w:p w14:paraId="3396BBD6" w14:textId="77777777" w:rsidR="005A5CD0" w:rsidRPr="005A5CD0" w:rsidRDefault="005A5CD0" w:rsidP="005A5CD0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5A5CD0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All X:</w:t>
      </w:r>
    </w:p>
    <w:p w14:paraId="38B0D5F0" w14:textId="77777777" w:rsidR="005A5CD0" w:rsidRPr="005A5CD0" w:rsidRDefault="005A5CD0" w:rsidP="005A5CD0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eastAsia="ru-RU"/>
        </w:rPr>
      </w:pPr>
      <w:r w:rsidRPr="005A5CD0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eastAsia="ru-RU"/>
        </w:rPr>
        <w:t>[0.29309373687715623, -0.8440481813931533, -0.44908654944263804]</w:t>
      </w:r>
    </w:p>
    <w:p w14:paraId="730C1FD1" w14:textId="77777777" w:rsidR="005A5CD0" w:rsidRPr="005A5CD0" w:rsidRDefault="005A5CD0" w:rsidP="005A5CD0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eastAsia="ru-RU"/>
        </w:rPr>
      </w:pPr>
      <w:r w:rsidRPr="005A5CD0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eastAsia="ru-RU"/>
        </w:rPr>
        <w:t>[0.4490987287685852, -0.2931282516513245, 0.8440297150588233]</w:t>
      </w:r>
    </w:p>
    <w:p w14:paraId="332D87A4" w14:textId="77777777" w:rsidR="005A5CD0" w:rsidRPr="005A5CD0" w:rsidRDefault="005A5CD0" w:rsidP="005A5CD0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eastAsia="ru-RU"/>
        </w:rPr>
      </w:pPr>
      <w:r w:rsidRPr="005A5CD0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eastAsia="ru-RU"/>
        </w:rPr>
        <w:t>[-0.8440417011154279, -0.4490640216837111, 0.2931469106223472]</w:t>
      </w:r>
    </w:p>
    <w:p w14:paraId="74B97C03" w14:textId="77777777" w:rsidR="005A5CD0" w:rsidRPr="005A5CD0" w:rsidRDefault="005A5CD0" w:rsidP="005A5CD0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eastAsia="ru-RU"/>
        </w:rPr>
      </w:pPr>
      <w:proofErr w:type="spellStart"/>
      <w:r w:rsidRPr="005A5CD0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eastAsia="ru-RU"/>
        </w:rPr>
        <w:t>Number</w:t>
      </w:r>
      <w:proofErr w:type="spellEnd"/>
      <w:r w:rsidRPr="005A5CD0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eastAsia="ru-RU"/>
        </w:rPr>
        <w:t>of</w:t>
      </w:r>
      <w:proofErr w:type="spellEnd"/>
      <w:r w:rsidRPr="005A5CD0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eastAsia="ru-RU"/>
        </w:rPr>
        <w:t xml:space="preserve"> </w:t>
      </w:r>
      <w:proofErr w:type="spellStart"/>
      <w:r w:rsidRPr="005A5CD0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eastAsia="ru-RU"/>
        </w:rPr>
        <w:t>iterations</w:t>
      </w:r>
      <w:proofErr w:type="spellEnd"/>
      <w:r w:rsidRPr="005A5CD0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eastAsia="ru-RU"/>
        </w:rPr>
        <w:t>:</w:t>
      </w:r>
    </w:p>
    <w:p w14:paraId="5D60B778" w14:textId="0AD76C57" w:rsidR="00E13244" w:rsidRPr="005A5CD0" w:rsidRDefault="005A5CD0" w:rsidP="005A5CD0">
      <w:pPr>
        <w:jc w:val="left"/>
        <w:rPr>
          <w:rFonts w:ascii="Times New Roman" w:hAnsi="Times New Roman" w:cs="Times New Roman"/>
          <w:iCs/>
          <w:sz w:val="28"/>
          <w:szCs w:val="28"/>
        </w:rPr>
      </w:pPr>
      <w:r w:rsidRPr="005A5CD0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eastAsia="ru-RU"/>
        </w:rPr>
        <w:t>6</w:t>
      </w:r>
    </w:p>
    <w:p w14:paraId="590C009A" w14:textId="6FFD2426" w:rsidR="003E7507" w:rsidRDefault="003E7507" w:rsidP="003E7507">
      <w:pPr>
        <w:jc w:val="left"/>
        <w:rPr>
          <w:rFonts w:ascii="Times New Roman" w:hAnsi="Times New Roman" w:cs="Times New Roman"/>
          <w:b/>
          <w:bCs/>
          <w:iCs/>
          <w:sz w:val="36"/>
          <w:szCs w:val="36"/>
        </w:rPr>
      </w:pPr>
      <w:r>
        <w:rPr>
          <w:rFonts w:ascii="Times New Roman" w:hAnsi="Times New Roman" w:cs="Times New Roman"/>
          <w:b/>
          <w:bCs/>
          <w:iCs/>
          <w:sz w:val="36"/>
          <w:szCs w:val="36"/>
        </w:rPr>
        <w:t>Вывод</w:t>
      </w:r>
      <w:r w:rsidRPr="003E7507">
        <w:rPr>
          <w:rFonts w:ascii="Times New Roman" w:hAnsi="Times New Roman" w:cs="Times New Roman"/>
          <w:b/>
          <w:bCs/>
          <w:iCs/>
          <w:sz w:val="36"/>
          <w:szCs w:val="36"/>
        </w:rPr>
        <w:t>:</w:t>
      </w:r>
    </w:p>
    <w:p w14:paraId="64E4631F" w14:textId="77777777" w:rsidR="00E13244" w:rsidRDefault="00E13244" w:rsidP="00E13244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результате выполнения лабораторной работы был реализован метод вращений Якоби для поиска собственных значений и собственных функций симметричной матрицы. Этот метод является итеративным и позволяет </w:t>
      </w:r>
      <w:r>
        <w:rPr>
          <w:rFonts w:ascii="Times New Roman" w:hAnsi="Times New Roman" w:cs="Times New Roman"/>
          <w:sz w:val="28"/>
          <w:szCs w:val="28"/>
        </w:rPr>
        <w:lastRenderedPageBreak/>
        <w:t>добиться высокой точности результатов. Полученные результаты подтвердили правильность работы реализованного метода.</w:t>
      </w:r>
    </w:p>
    <w:p w14:paraId="613ECCAD" w14:textId="413EF425" w:rsidR="003E7507" w:rsidRDefault="003E7507" w:rsidP="003E7507">
      <w:pPr>
        <w:jc w:val="left"/>
        <w:rPr>
          <w:rFonts w:ascii="Times New Roman" w:hAnsi="Times New Roman" w:cs="Times New Roman"/>
          <w:b/>
          <w:bCs/>
          <w:iCs/>
          <w:sz w:val="36"/>
          <w:szCs w:val="36"/>
        </w:rPr>
      </w:pPr>
    </w:p>
    <w:p w14:paraId="6CF6D995" w14:textId="0500A6C5" w:rsidR="003E7507" w:rsidRDefault="003E7507" w:rsidP="003E7507">
      <w:pPr>
        <w:jc w:val="left"/>
        <w:rPr>
          <w:rFonts w:ascii="Times New Roman" w:hAnsi="Times New Roman" w:cs="Times New Roman"/>
          <w:b/>
          <w:bCs/>
          <w:iCs/>
          <w:sz w:val="36"/>
          <w:szCs w:val="36"/>
        </w:rPr>
      </w:pPr>
      <w:r>
        <w:rPr>
          <w:rFonts w:ascii="Times New Roman" w:hAnsi="Times New Roman" w:cs="Times New Roman"/>
          <w:b/>
          <w:bCs/>
          <w:iCs/>
          <w:sz w:val="36"/>
          <w:szCs w:val="36"/>
        </w:rPr>
        <w:t xml:space="preserve">Задание 1.5 </w:t>
      </w:r>
    </w:p>
    <w:p w14:paraId="050A749D" w14:textId="6B51AD39" w:rsidR="003E7507" w:rsidRDefault="003E7507" w:rsidP="003E7507">
      <w:pPr>
        <w:jc w:val="left"/>
        <w:rPr>
          <w:rFonts w:ascii="Times New Roman" w:hAnsi="Times New Roman" w:cs="Times New Roman"/>
          <w:sz w:val="28"/>
          <w:szCs w:val="28"/>
        </w:rPr>
      </w:pPr>
      <w:r w:rsidRPr="003E7507">
        <w:rPr>
          <w:rFonts w:ascii="Times New Roman" w:hAnsi="Times New Roman" w:cs="Times New Roman"/>
          <w:sz w:val="28"/>
          <w:szCs w:val="28"/>
        </w:rPr>
        <w:t xml:space="preserve">Реализовать алгоритм </w:t>
      </w:r>
      <w:r w:rsidRPr="003E7507">
        <w:rPr>
          <w:rFonts w:ascii="Times New Roman" w:hAnsi="Times New Roman" w:cs="Times New Roman"/>
          <w:sz w:val="28"/>
          <w:szCs w:val="28"/>
          <w:lang w:val="en-US"/>
        </w:rPr>
        <w:t>QR</w:t>
      </w:r>
      <w:r w:rsidRPr="003E7507">
        <w:rPr>
          <w:rFonts w:ascii="Times New Roman" w:hAnsi="Times New Roman" w:cs="Times New Roman"/>
          <w:sz w:val="28"/>
          <w:szCs w:val="28"/>
        </w:rPr>
        <w:t xml:space="preserve"> – разложения матриц в виде программы. На его основе разработать программу, реализующую </w:t>
      </w:r>
      <w:r w:rsidRPr="003E7507">
        <w:rPr>
          <w:rFonts w:ascii="Times New Roman" w:hAnsi="Times New Roman" w:cs="Times New Roman"/>
          <w:sz w:val="28"/>
          <w:szCs w:val="28"/>
          <w:lang w:val="en-US"/>
        </w:rPr>
        <w:t>QR</w:t>
      </w:r>
      <w:r w:rsidRPr="003E7507">
        <w:rPr>
          <w:rFonts w:ascii="Times New Roman" w:hAnsi="Times New Roman" w:cs="Times New Roman"/>
          <w:sz w:val="28"/>
          <w:szCs w:val="28"/>
        </w:rPr>
        <w:t xml:space="preserve"> – алгоритм решения полной проблемы собственных значений произвольных матриц, задавая в качестве входных данных матрицу и точность вычислений. С использованием разработанного программного обеспечения найти собственные значения матрицы.</w:t>
      </w:r>
    </w:p>
    <w:p w14:paraId="376F4C3C" w14:textId="28BB926D" w:rsidR="003E7507" w:rsidRDefault="003E7507" w:rsidP="003E7507">
      <w:pPr>
        <w:jc w:val="left"/>
        <w:rPr>
          <w:rFonts w:ascii="Times New Roman" w:eastAsia="Times New Roman" w:hAnsi="Times New Roman" w:cs="Times New Roman"/>
          <w:sz w:val="18"/>
          <w:szCs w:val="20"/>
          <w:lang w:val="en-US" w:eastAsia="ru-RU"/>
        </w:rPr>
      </w:pPr>
      <w:r>
        <w:rPr>
          <w:rFonts w:ascii="Times New Roman" w:eastAsia="Times New Roman" w:hAnsi="Times New Roman" w:cs="Times New Roman"/>
          <w:position w:val="-50"/>
          <w:sz w:val="18"/>
          <w:szCs w:val="20"/>
          <w:lang w:val="en-US" w:eastAsia="ru-RU"/>
        </w:rPr>
        <w:object w:dxaOrig="1620" w:dyaOrig="1125" w14:anchorId="4AF5C1F6">
          <v:shape id="_x0000_i1029" type="#_x0000_t75" style="width:98.05pt;height:78.2pt" o:ole="" fillcolor="window">
            <v:imagedata r:id="rId22" o:title=""/>
          </v:shape>
          <o:OLEObject Type="Embed" ProgID="Equation.3" ShapeID="_x0000_i1029" DrawAspect="Content" ObjectID="_1777571834" r:id="rId23"/>
        </w:object>
      </w:r>
    </w:p>
    <w:p w14:paraId="36A13A39" w14:textId="77777777" w:rsidR="00E13244" w:rsidRDefault="00E13244" w:rsidP="00E13244">
      <w:pPr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r>
        <w:rPr>
          <w:rFonts w:ascii="Times New Roman" w:hAnsi="Times New Roman" w:cs="Times New Roman"/>
          <w:b/>
          <w:bCs/>
          <w:sz w:val="36"/>
          <w:szCs w:val="36"/>
        </w:rPr>
        <w:t>Теоретические сведения</w:t>
      </w:r>
    </w:p>
    <w:p w14:paraId="62437798" w14:textId="77777777" w:rsidR="00E13244" w:rsidRDefault="00E13244" w:rsidP="00E13244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основе </w:t>
      </w:r>
      <w:r>
        <w:rPr>
          <w:rFonts w:ascii="Cambria Math" w:hAnsi="Cambria Math" w:cs="Cambria Math"/>
          <w:sz w:val="28"/>
          <w:szCs w:val="28"/>
        </w:rPr>
        <w:t>𝑄𝑅</w:t>
      </w:r>
      <w:r>
        <w:rPr>
          <w:rFonts w:ascii="Times New Roman" w:hAnsi="Times New Roman" w:cs="Times New Roman"/>
          <w:sz w:val="28"/>
          <w:szCs w:val="28"/>
        </w:rPr>
        <w:t xml:space="preserve">-алгоритма лежит представление матрицы в виде </w:t>
      </w:r>
      <w:r>
        <w:rPr>
          <w:rFonts w:ascii="Cambria Math" w:hAnsi="Cambria Math" w:cs="Cambria Math"/>
          <w:sz w:val="28"/>
          <w:szCs w:val="28"/>
        </w:rPr>
        <w:t>𝐴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Cambria Math" w:hAnsi="Cambria Math" w:cs="Cambria Math"/>
          <w:sz w:val="28"/>
          <w:szCs w:val="28"/>
        </w:rPr>
        <w:t>𝑄𝑅</w:t>
      </w:r>
      <w:r>
        <w:rPr>
          <w:rFonts w:ascii="Times New Roman" w:hAnsi="Times New Roman" w:cs="Times New Roman"/>
          <w:sz w:val="28"/>
          <w:szCs w:val="28"/>
        </w:rPr>
        <w:t xml:space="preserve">, где Q – ортогональная матрица </w:t>
      </w:r>
      <m:oMath>
        <m:r>
          <w:rPr>
            <w:rFonts w:ascii="Cambria Math" w:hAnsi="Cambria Math" w:cs="Times New Roman"/>
            <w:sz w:val="28"/>
            <w:szCs w:val="28"/>
          </w:rPr>
          <m:t>(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-1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)</m:t>
        </m:r>
      </m:oMath>
      <w:r>
        <w:rPr>
          <w:rFonts w:ascii="Times New Roman" w:hAnsi="Times New Roman" w:cs="Times New Roman"/>
          <w:sz w:val="28"/>
          <w:szCs w:val="28"/>
        </w:rPr>
        <w:t xml:space="preserve">, а </w:t>
      </w: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R</w:t>
      </w:r>
      <w:r w:rsidRPr="00E13244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– верхняя треугольная. Такое разложение существует для любой квадратной матрицы. Одним из возможных подходов к построению </w:t>
      </w:r>
      <w:r>
        <w:rPr>
          <w:rFonts w:ascii="Cambria Math" w:hAnsi="Cambria Math" w:cs="Cambria Math"/>
          <w:sz w:val="28"/>
          <w:szCs w:val="28"/>
        </w:rPr>
        <w:t>𝑄𝑅</w:t>
      </w:r>
      <w:r>
        <w:rPr>
          <w:rFonts w:ascii="Times New Roman" w:hAnsi="Times New Roman" w:cs="Times New Roman"/>
          <w:sz w:val="28"/>
          <w:szCs w:val="28"/>
        </w:rPr>
        <w:t xml:space="preserve">-разложения является использование преобразования </w:t>
      </w:r>
      <w:proofErr w:type="spellStart"/>
      <w:r>
        <w:rPr>
          <w:rFonts w:ascii="Times New Roman" w:hAnsi="Times New Roman" w:cs="Times New Roman"/>
          <w:sz w:val="28"/>
          <w:szCs w:val="28"/>
        </w:rPr>
        <w:t>Хаусхолдер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позволяющего обратить в нуль группу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ддиагональны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элементов столбца матрицы.</w:t>
      </w:r>
    </w:p>
    <w:p w14:paraId="514FE8B8" w14:textId="77777777" w:rsidR="00E13244" w:rsidRDefault="00E13244" w:rsidP="00E13244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еобразование </w:t>
      </w:r>
      <w:proofErr w:type="spellStart"/>
      <w:r>
        <w:rPr>
          <w:rFonts w:ascii="Times New Roman" w:hAnsi="Times New Roman" w:cs="Times New Roman"/>
          <w:sz w:val="28"/>
          <w:szCs w:val="28"/>
        </w:rPr>
        <w:t>Хаусхолдер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существляется с использованием матрицы </w:t>
      </w:r>
      <w:proofErr w:type="spellStart"/>
      <w:r>
        <w:rPr>
          <w:rFonts w:ascii="Times New Roman" w:hAnsi="Times New Roman" w:cs="Times New Roman"/>
          <w:sz w:val="28"/>
          <w:szCs w:val="28"/>
        </w:rPr>
        <w:t>Хаусхолдера</w:t>
      </w:r>
      <w:proofErr w:type="spellEnd"/>
      <w:r>
        <w:rPr>
          <w:rFonts w:ascii="Times New Roman" w:hAnsi="Times New Roman" w:cs="Times New Roman"/>
          <w:sz w:val="28"/>
          <w:szCs w:val="28"/>
        </w:rPr>
        <w:t>, имеющей следующий вид:</w:t>
      </w:r>
    </w:p>
    <w:p w14:paraId="019FC745" w14:textId="77777777" w:rsidR="00E13244" w:rsidRDefault="00E13244" w:rsidP="00E13244">
      <w:pPr>
        <w:ind w:firstLine="708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H</m:t>
        </m:r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E</m:t>
        </m:r>
        <m: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ν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T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ν</m:t>
            </m:r>
          </m:den>
        </m:f>
        <m:r>
          <w:rPr>
            <w:rFonts w:ascii="Cambria Math" w:hAnsi="Cambria Math" w:cs="Times New Roman"/>
            <w:sz w:val="28"/>
            <w:szCs w:val="28"/>
            <w:lang w:val="en-US"/>
          </w:rPr>
          <m:t>ν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ν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sup>
        </m:sSup>
      </m:oMath>
      <w:r>
        <w:rPr>
          <w:rFonts w:ascii="Times New Roman" w:hAnsi="Times New Roman" w:cs="Times New Roman"/>
          <w:sz w:val="28"/>
          <w:szCs w:val="28"/>
        </w:rPr>
        <w:t xml:space="preserve">, где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ν</m:t>
        </m:r>
      </m:oMath>
      <w:r>
        <w:rPr>
          <w:rFonts w:ascii="Times New Roman" w:hAnsi="Times New Roman" w:cs="Times New Roman"/>
          <w:sz w:val="28"/>
          <w:szCs w:val="28"/>
        </w:rPr>
        <w:t xml:space="preserve"> – произвольный ненулевой столбец</w:t>
      </w:r>
    </w:p>
    <w:p w14:paraId="69AC4F2C" w14:textId="77777777" w:rsidR="00E13244" w:rsidRDefault="00E13244" w:rsidP="00E13244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смотрим случай, когда необходимо обратить в нуль все элементы какого-либо вектора кроме первого, т.е. построить матрицу </w:t>
      </w:r>
      <w:proofErr w:type="spellStart"/>
      <w:r>
        <w:rPr>
          <w:rFonts w:ascii="Times New Roman" w:hAnsi="Times New Roman" w:cs="Times New Roman"/>
          <w:sz w:val="28"/>
          <w:szCs w:val="28"/>
        </w:rPr>
        <w:t>Хаусхолдер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такую, что</w:t>
      </w:r>
    </w:p>
    <w:p w14:paraId="1266322A" w14:textId="77777777" w:rsidR="00E13244" w:rsidRDefault="004B346B" w:rsidP="00E13244">
      <w:pPr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acc>
            <m:accPr>
              <m:chr m:val="̃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b</m:t>
              </m:r>
            </m:e>
          </m:acc>
          <m:r>
            <w:rPr>
              <w:rFonts w:ascii="Cambria Math" w:hAnsi="Cambria Math" w:cs="Times New Roman"/>
              <w:sz w:val="28"/>
              <w:szCs w:val="28"/>
              <w:lang w:val="en-US"/>
            </w:rPr>
            <m:t>=Hb,   b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 xml:space="preserve">, …, 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, </m:t>
          </m:r>
          <m:acc>
            <m:accPr>
              <m:chr m:val="̃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b</m:t>
              </m:r>
            </m:e>
          </m:acc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acc>
                    <m:accPr>
                      <m:chr m:val="̃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</m:e>
                  </m:acc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, 0, …, 0</m:t>
                  </m:r>
                </m:e>
              </m:d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</m:t>
              </m:r>
            </m:sup>
          </m:sSup>
        </m:oMath>
      </m:oMathPara>
    </w:p>
    <w:p w14:paraId="759F38C4" w14:textId="77777777" w:rsidR="00E13244" w:rsidRDefault="00E13244" w:rsidP="00E13244">
      <w:pPr>
        <w:ind w:firstLine="708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 xml:space="preserve">Тогда вектор </w:t>
      </w:r>
      <w:r>
        <w:rPr>
          <w:rFonts w:ascii="Cambria Math" w:hAnsi="Cambria Math" w:cs="Cambria Math"/>
          <w:iCs/>
          <w:sz w:val="28"/>
          <w:szCs w:val="28"/>
        </w:rPr>
        <w:t>𝜈</w:t>
      </w:r>
      <w:r>
        <w:rPr>
          <w:rFonts w:ascii="Times New Roman" w:hAnsi="Times New Roman" w:cs="Times New Roman"/>
          <w:iCs/>
          <w:sz w:val="28"/>
          <w:szCs w:val="28"/>
        </w:rPr>
        <w:t xml:space="preserve"> определится следующим образом:</w:t>
      </w:r>
    </w:p>
    <w:p w14:paraId="7851AA4A" w14:textId="77777777" w:rsidR="00E13244" w:rsidRDefault="00E13244" w:rsidP="00E13244">
      <w:pPr>
        <w:ind w:firstLine="708"/>
        <w:rPr>
          <w:rFonts w:ascii="Times New Roman" w:hAnsi="Times New Roman" w:cs="Times New Roman"/>
          <w:i/>
          <w:iCs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ν=b+sign</m:t>
          </m:r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e>
          </m:d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d>
                <m:dPr>
                  <m:begChr m:val="‖"/>
                  <m:endChr m:val="‖"/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</m:t>
                  </m:r>
                </m:e>
              </m:d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</m:oMath>
      </m:oMathPara>
    </w:p>
    <w:p w14:paraId="6FFED915" w14:textId="77777777" w:rsidR="00E13244" w:rsidRDefault="00E13244" w:rsidP="00E13244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Применяя описанную процедуру с целью обнуления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ддиагональны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элементов каждого из столбцов исходной матрицы, можно за фиксированное число шагов получить ее QR – разложение.</w:t>
      </w:r>
    </w:p>
    <w:p w14:paraId="1EDAF2BE" w14:textId="77777777" w:rsidR="00E13244" w:rsidRDefault="00E13244" w:rsidP="00E13244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цедура </w:t>
      </w:r>
      <w:r>
        <w:rPr>
          <w:rFonts w:ascii="Cambria Math" w:hAnsi="Cambria Math" w:cs="Cambria Math"/>
          <w:sz w:val="28"/>
          <w:szCs w:val="28"/>
        </w:rPr>
        <w:t>𝑄𝑅</w:t>
      </w:r>
      <w:r>
        <w:rPr>
          <w:rFonts w:ascii="Times New Roman" w:hAnsi="Times New Roman" w:cs="Times New Roman"/>
          <w:sz w:val="28"/>
          <w:szCs w:val="28"/>
        </w:rPr>
        <w:t xml:space="preserve">-разложения многократно используется в </w:t>
      </w:r>
      <w:r>
        <w:rPr>
          <w:rFonts w:ascii="Cambria Math" w:hAnsi="Cambria Math" w:cs="Cambria Math"/>
          <w:sz w:val="28"/>
          <w:szCs w:val="28"/>
        </w:rPr>
        <w:t>𝑄𝑅</w:t>
      </w:r>
      <w:r>
        <w:rPr>
          <w:rFonts w:ascii="Times New Roman" w:hAnsi="Times New Roman" w:cs="Times New Roman"/>
          <w:sz w:val="28"/>
          <w:szCs w:val="28"/>
        </w:rPr>
        <w:t>-алгоритме вычисления собственных значений. Строится следующий итерационный процесс:</w:t>
      </w:r>
    </w:p>
    <w:p w14:paraId="509F1D18" w14:textId="18B2FE3E" w:rsidR="00E13244" w:rsidRDefault="00E13244" w:rsidP="00E13244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D7D9A9C" wp14:editId="5FC80D4C">
            <wp:extent cx="4848225" cy="2317750"/>
            <wp:effectExtent l="0" t="0" r="9525" b="635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8225" cy="231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2BF2CC" w14:textId="77777777" w:rsidR="00E13244" w:rsidRDefault="00E13244" w:rsidP="00E13244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им образом, каждая итерация реализуется в два этапа. На первом этапе осуществляется разложение матрицы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</m:e>
            </m:d>
          </m:sup>
        </m:sSup>
      </m:oMath>
      <w:r>
        <w:rPr>
          <w:rFonts w:ascii="Times New Roman" w:hAnsi="Times New Roman" w:cs="Times New Roman"/>
          <w:sz w:val="28"/>
          <w:szCs w:val="28"/>
        </w:rPr>
        <w:t xml:space="preserve"> в произведение ортогональной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Q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k</m:t>
                </m:r>
              </m:e>
            </m:d>
          </m:sup>
        </m:sSup>
      </m:oMath>
      <w:r>
        <w:rPr>
          <w:rFonts w:ascii="Times New Roman" w:hAnsi="Times New Roman" w:cs="Times New Roman"/>
          <w:sz w:val="28"/>
          <w:szCs w:val="28"/>
        </w:rPr>
        <w:t xml:space="preserve"> и верхней треугольной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</m:e>
            </m:d>
          </m:sup>
        </m:sSup>
      </m:oMath>
      <w:r>
        <w:rPr>
          <w:rFonts w:ascii="Times New Roman" w:hAnsi="Times New Roman" w:cs="Times New Roman"/>
          <w:sz w:val="28"/>
          <w:szCs w:val="28"/>
        </w:rPr>
        <w:t xml:space="preserve"> матриц, а на втором – получение матрицы перемножаются в обратном порядке.</w:t>
      </w:r>
    </w:p>
    <w:p w14:paraId="480E1DC1" w14:textId="77777777" w:rsidR="00E13244" w:rsidRDefault="00E13244" w:rsidP="00E13244">
      <w:pPr>
        <w:ind w:firstLine="708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 xml:space="preserve">При отсутствии у матрицы кратных собственных значений последовательность </w:t>
      </w:r>
      <m:oMath>
        <m:sSup>
          <m:sSupPr>
            <m:ctrlPr>
              <w:rPr>
                <w:rFonts w:ascii="Cambria Math" w:hAnsi="Cambria Math" w:cs="Cambria Math"/>
                <w:i/>
                <w:iCs/>
                <w:sz w:val="28"/>
                <w:szCs w:val="28"/>
              </w:rPr>
            </m:ctrlPr>
          </m:sSupPr>
          <m:e>
            <m:r>
              <w:rPr>
                <w:rFonts w:ascii="Cambria Math" w:hAnsi="Cambria Math" w:cs="Cambria Math"/>
                <w:sz w:val="28"/>
                <w:szCs w:val="28"/>
              </w:rPr>
              <m:t>A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Cambria Math"/>
                    <w:sz w:val="28"/>
                    <w:szCs w:val="28"/>
                  </w:rPr>
                  <m:t>k</m:t>
                </m:r>
              </m:e>
            </m:d>
          </m:sup>
        </m:sSup>
      </m:oMath>
      <w:r>
        <w:rPr>
          <w:rFonts w:ascii="Times New Roman" w:hAnsi="Times New Roman" w:cs="Times New Roman"/>
          <w:iCs/>
          <w:sz w:val="28"/>
          <w:szCs w:val="28"/>
        </w:rPr>
        <w:t xml:space="preserve"> сходится к верхней треугольной матрице (в случае, когда все собственные значения вещественны) или к верхней </w:t>
      </w:r>
      <w:proofErr w:type="spellStart"/>
      <w:r>
        <w:rPr>
          <w:rFonts w:ascii="Times New Roman" w:hAnsi="Times New Roman" w:cs="Times New Roman"/>
          <w:iCs/>
          <w:sz w:val="28"/>
          <w:szCs w:val="28"/>
        </w:rPr>
        <w:t>квазитреугольной</w:t>
      </w:r>
      <w:proofErr w:type="spellEnd"/>
      <w:r>
        <w:rPr>
          <w:rFonts w:ascii="Times New Roman" w:hAnsi="Times New Roman" w:cs="Times New Roman"/>
          <w:iCs/>
          <w:sz w:val="28"/>
          <w:szCs w:val="28"/>
        </w:rPr>
        <w:t xml:space="preserve"> матрице (если имеются комплексно-сопряженные пары собственных значений).</w:t>
      </w:r>
    </w:p>
    <w:p w14:paraId="60983DF2" w14:textId="77777777" w:rsidR="00E13244" w:rsidRDefault="00E13244" w:rsidP="00E13244">
      <w:pPr>
        <w:ind w:firstLine="708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 xml:space="preserve">Таким образом, каждому вещественному собственному значению будет соответствовать столбец со стремящимися к нулю </w:t>
      </w:r>
      <w:proofErr w:type="spellStart"/>
      <w:r>
        <w:rPr>
          <w:rFonts w:ascii="Times New Roman" w:hAnsi="Times New Roman" w:cs="Times New Roman"/>
          <w:iCs/>
          <w:sz w:val="28"/>
          <w:szCs w:val="28"/>
        </w:rPr>
        <w:t>поддиагональными</w:t>
      </w:r>
      <w:proofErr w:type="spellEnd"/>
      <w:r>
        <w:rPr>
          <w:rFonts w:ascii="Times New Roman" w:hAnsi="Times New Roman" w:cs="Times New Roman"/>
          <w:iCs/>
          <w:sz w:val="28"/>
          <w:szCs w:val="28"/>
        </w:rPr>
        <w:t xml:space="preserve"> элементами и в качестве критерия сходимости итерационного процесса для таких собственных значений можно использовать следующее неравенство:</w:t>
      </w:r>
    </w:p>
    <w:p w14:paraId="4B8D4CAC" w14:textId="77777777" w:rsidR="00E13244" w:rsidRDefault="004B346B" w:rsidP="00E13244">
      <w:pPr>
        <w:ind w:firstLine="708"/>
        <w:rPr>
          <w:rFonts w:ascii="Times New Roman" w:hAnsi="Times New Roman" w:cs="Times New Roman"/>
          <w:iCs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l=m+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iCs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iCs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iCs/>
                                      <w:sz w:val="28"/>
                                      <w:szCs w:val="28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lm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iCs/>
                                          <w:sz w:val="28"/>
                                          <w:szCs w:val="28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b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nary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≤ε</m:t>
          </m:r>
        </m:oMath>
      </m:oMathPara>
    </w:p>
    <w:p w14:paraId="06C34192" w14:textId="77777777" w:rsidR="00E13244" w:rsidRDefault="00E13244" w:rsidP="00E13244">
      <w:pPr>
        <w:ind w:firstLine="708"/>
        <w:rPr>
          <w:rFonts w:ascii="Times New Roman" w:hAnsi="Times New Roman" w:cs="Times New Roman"/>
          <w:iCs/>
          <w:sz w:val="28"/>
          <w:szCs w:val="28"/>
        </w:rPr>
      </w:pPr>
    </w:p>
    <w:p w14:paraId="0BB744C6" w14:textId="77777777" w:rsidR="00E13244" w:rsidRDefault="00E13244" w:rsidP="00E13244">
      <w:pPr>
        <w:ind w:firstLine="708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При этом соответствующее собственное значение принимается равным диагональному элементу данного столбца.</w:t>
      </w:r>
    </w:p>
    <w:p w14:paraId="55062848" w14:textId="277FA87F" w:rsidR="003E7507" w:rsidRDefault="003E7507" w:rsidP="003E7507">
      <w:pPr>
        <w:jc w:val="left"/>
        <w:rPr>
          <w:rFonts w:ascii="Times New Roman" w:hAnsi="Times New Roman" w:cs="Times New Roman"/>
          <w:b/>
          <w:bCs/>
          <w:iCs/>
          <w:sz w:val="36"/>
          <w:szCs w:val="36"/>
        </w:rPr>
      </w:pPr>
      <w:r>
        <w:rPr>
          <w:rFonts w:ascii="Times New Roman" w:hAnsi="Times New Roman" w:cs="Times New Roman"/>
          <w:b/>
          <w:bCs/>
          <w:iCs/>
          <w:sz w:val="36"/>
          <w:szCs w:val="36"/>
        </w:rPr>
        <w:lastRenderedPageBreak/>
        <w:t>Код</w:t>
      </w:r>
      <w:r w:rsidRPr="003E7507">
        <w:rPr>
          <w:rFonts w:ascii="Times New Roman" w:hAnsi="Times New Roman" w:cs="Times New Roman"/>
          <w:b/>
          <w:bCs/>
          <w:iCs/>
          <w:sz w:val="36"/>
          <w:szCs w:val="36"/>
        </w:rPr>
        <w:t xml:space="preserve"> </w:t>
      </w:r>
      <w:r>
        <w:rPr>
          <w:rFonts w:ascii="Times New Roman" w:hAnsi="Times New Roman" w:cs="Times New Roman"/>
          <w:b/>
          <w:bCs/>
          <w:iCs/>
          <w:sz w:val="36"/>
          <w:szCs w:val="36"/>
        </w:rPr>
        <w:t>программы</w:t>
      </w:r>
      <w:r w:rsidRPr="003E7507">
        <w:rPr>
          <w:rFonts w:ascii="Times New Roman" w:hAnsi="Times New Roman" w:cs="Times New Roman"/>
          <w:b/>
          <w:bCs/>
          <w:iCs/>
          <w:sz w:val="36"/>
          <w:szCs w:val="36"/>
        </w:rPr>
        <w:t>:</w:t>
      </w:r>
    </w:p>
    <w:p w14:paraId="2D29C6A4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import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copy, math, </w:t>
      </w:r>
      <w:proofErr w:type="spell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cmath</w:t>
      </w:r>
      <w:proofErr w:type="spellEnd"/>
    </w:p>
    <w:p w14:paraId="36B655E0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0C09331E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def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mult_</w:t>
      </w:r>
      <w:proofErr w:type="gramStart"/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matrix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4B346B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A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, </w:t>
      </w:r>
      <w:r w:rsidRPr="004B346B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B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:</w:t>
      </w:r>
    </w:p>
    <w:p w14:paraId="57FAB6FA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C = [[</w:t>
      </w:r>
      <w:r w:rsidRPr="004B346B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.0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4B346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col </w:t>
      </w:r>
      <w:r w:rsidRPr="004B346B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len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B[</w:t>
      </w:r>
      <w:proofErr w:type="gramEnd"/>
      <w:r w:rsidRPr="004B346B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]))] </w:t>
      </w:r>
      <w:r w:rsidRPr="004B346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row </w:t>
      </w:r>
      <w:r w:rsidRPr="004B346B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len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A))]</w:t>
      </w:r>
    </w:p>
    <w:p w14:paraId="484A6DAF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r w:rsidRPr="004B346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4B346B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len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A)):</w:t>
      </w:r>
    </w:p>
    <w:p w14:paraId="6A5EBCBF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</w:t>
      </w:r>
      <w:r w:rsidRPr="004B346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j </w:t>
      </w:r>
      <w:r w:rsidRPr="004B346B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len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B[</w:t>
      </w:r>
      <w:proofErr w:type="gramEnd"/>
      <w:r w:rsidRPr="004B346B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)):</w:t>
      </w:r>
    </w:p>
    <w:p w14:paraId="4F7BD3FC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     </w:t>
      </w:r>
      <w:proofErr w:type="spellStart"/>
      <w:r w:rsidRPr="004B346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k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4B346B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len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B)):</w:t>
      </w:r>
    </w:p>
    <w:p w14:paraId="5C805A43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        C[</w:t>
      </w:r>
      <w:proofErr w:type="spell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[j] += A[</w:t>
      </w:r>
      <w:proofErr w:type="spell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[</w:t>
      </w:r>
      <w:proofErr w:type="gram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k]*</w:t>
      </w:r>
      <w:proofErr w:type="gram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B[k][j]</w:t>
      </w:r>
    </w:p>
    <w:p w14:paraId="4313B5E0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r w:rsidRPr="004B346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return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C</w:t>
      </w:r>
    </w:p>
    <w:p w14:paraId="66351DAD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1EC064BE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def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trans_matrix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r w:rsidRPr="004B346B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M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:</w:t>
      </w:r>
    </w:p>
    <w:p w14:paraId="55E5A045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n = </w:t>
      </w:r>
      <w:proofErr w:type="spellStart"/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len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M)</w:t>
      </w:r>
    </w:p>
    <w:p w14:paraId="65424956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r w:rsidRPr="004B346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return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[[ M[</w:t>
      </w:r>
      <w:proofErr w:type="spell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][j] </w:t>
      </w:r>
      <w:r w:rsidRPr="004B346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4B346B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(n)] </w:t>
      </w:r>
      <w:r w:rsidRPr="004B346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j </w:t>
      </w:r>
      <w:r w:rsidRPr="004B346B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n)]</w:t>
      </w:r>
    </w:p>
    <w:p w14:paraId="3B045304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2FF19413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def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norm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r w:rsidRPr="004B346B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x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:</w:t>
      </w:r>
    </w:p>
    <w:p w14:paraId="61CA6BA6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r w:rsidRPr="004B346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return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math.sqrt</w:t>
      </w:r>
      <w:proofErr w:type="spellEnd"/>
      <w:proofErr w:type="gram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sum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[</w:t>
      </w:r>
      <w:proofErr w:type="spell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x_i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**</w:t>
      </w:r>
      <w:r w:rsidRPr="004B346B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2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4B346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x_i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4B346B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x]))</w:t>
      </w:r>
    </w:p>
    <w:p w14:paraId="2D90BBD6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2482D63D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def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Q_</w:t>
      </w:r>
      <w:proofErr w:type="gramStart"/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i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proofErr w:type="gramEnd"/>
      <w:r w:rsidRPr="004B346B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Q_min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, </w:t>
      </w:r>
      <w:proofErr w:type="spellStart"/>
      <w:r w:rsidRPr="004B346B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i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, </w:t>
      </w:r>
      <w:r w:rsidRPr="004B346B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j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, </w:t>
      </w:r>
      <w:r w:rsidRPr="004B346B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k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:</w:t>
      </w:r>
    </w:p>
    <w:p w14:paraId="4A619F4D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r w:rsidRPr="004B346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if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&lt; k </w:t>
      </w:r>
      <w:r w:rsidRPr="004B346B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or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j &lt; k:</w:t>
      </w:r>
    </w:p>
    <w:p w14:paraId="1E292F35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</w:t>
      </w:r>
      <w:r w:rsidRPr="004B346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return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gramStart"/>
      <w:r w:rsidRPr="004B346B">
        <w:rPr>
          <w:rFonts w:ascii="Courier New" w:eastAsia="Times New Roman" w:hAnsi="Courier New" w:cs="Courier New"/>
          <w:color w:val="257693"/>
          <w:sz w:val="21"/>
          <w:szCs w:val="21"/>
          <w:lang w:val="en-US" w:eastAsia="ru-RU"/>
        </w:rPr>
        <w:t>float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proofErr w:type="gram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== j)</w:t>
      </w:r>
    </w:p>
    <w:p w14:paraId="2D04BCC0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r w:rsidRPr="004B346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else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:</w:t>
      </w:r>
    </w:p>
    <w:p w14:paraId="29C9E9F1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</w:t>
      </w:r>
      <w:r w:rsidRPr="004B346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return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Q_min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[</w:t>
      </w:r>
      <w:proofErr w:type="spell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-</w:t>
      </w:r>
      <w:proofErr w:type="gram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k][</w:t>
      </w:r>
      <w:proofErr w:type="gram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j-k]</w:t>
      </w:r>
    </w:p>
    <w:p w14:paraId="4220945F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76E8E7D6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def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QR_decomp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r w:rsidRPr="004B346B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A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:</w:t>
      </w:r>
    </w:p>
    <w:p w14:paraId="6012E916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n = </w:t>
      </w:r>
      <w:proofErr w:type="spellStart"/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len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A)</w:t>
      </w:r>
    </w:p>
    <w:p w14:paraId="5084E402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152BF39A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R = </w:t>
      </w:r>
      <w:proofErr w:type="spellStart"/>
      <w:proofErr w:type="gram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copy.deepcopy</w:t>
      </w:r>
      <w:proofErr w:type="spellEnd"/>
      <w:proofErr w:type="gram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A)</w:t>
      </w:r>
    </w:p>
    <w:p w14:paraId="522D0A60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Q = [[</w:t>
      </w:r>
      <w:r w:rsidRPr="004B346B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.0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] * n </w:t>
      </w:r>
      <w:r w:rsidRPr="004B346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4B346B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n)]</w:t>
      </w:r>
    </w:p>
    <w:p w14:paraId="24F3DDE4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3A944593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proofErr w:type="spellStart"/>
      <w:r w:rsidRPr="004B346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k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4B346B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n</w:t>
      </w:r>
      <w:r w:rsidRPr="004B346B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-1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:</w:t>
      </w:r>
    </w:p>
    <w:p w14:paraId="653DF8C2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    I = [[</w:t>
      </w:r>
      <w:proofErr w:type="gramStart"/>
      <w:r w:rsidRPr="004B346B">
        <w:rPr>
          <w:rFonts w:ascii="Courier New" w:eastAsia="Times New Roman" w:hAnsi="Courier New" w:cs="Courier New"/>
          <w:color w:val="257693"/>
          <w:sz w:val="21"/>
          <w:szCs w:val="21"/>
          <w:lang w:val="en-US" w:eastAsia="ru-RU"/>
        </w:rPr>
        <w:t>float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proofErr w:type="gram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== j) </w:t>
      </w:r>
      <w:r w:rsidRPr="004B346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4B346B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(n)] </w:t>
      </w:r>
      <w:r w:rsidRPr="004B346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j </w:t>
      </w:r>
      <w:r w:rsidRPr="004B346B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n)]</w:t>
      </w:r>
    </w:p>
    <w:p w14:paraId="157D1AF2" w14:textId="77777777" w:rsidR="004B346B" w:rsidRPr="004B346B" w:rsidRDefault="004B346B" w:rsidP="004B346B">
      <w:pPr>
        <w:shd w:val="clear" w:color="auto" w:fill="F7F7F7"/>
        <w:spacing w:before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7B7F820A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x = [row[k] </w:t>
      </w:r>
      <w:r w:rsidRPr="004B346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row </w:t>
      </w:r>
      <w:r w:rsidRPr="004B346B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R[k:]]</w:t>
      </w:r>
    </w:p>
    <w:p w14:paraId="65ACA873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e = [row[k] </w:t>
      </w:r>
      <w:r w:rsidRPr="004B346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row </w:t>
      </w:r>
      <w:r w:rsidRPr="004B346B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I[k:]]</w:t>
      </w:r>
    </w:p>
    <w:p w14:paraId="2BC7367E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    alpha = -((</w:t>
      </w:r>
      <w:proofErr w:type="gram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x[</w:t>
      </w:r>
      <w:proofErr w:type="gramEnd"/>
      <w:r w:rsidRPr="004B346B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] &gt; </w:t>
      </w:r>
      <w:r w:rsidRPr="004B346B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 - (x[</w:t>
      </w:r>
      <w:r w:rsidRPr="004B346B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] &lt; </w:t>
      </w:r>
      <w:r w:rsidRPr="004B346B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)* norm(x)</w:t>
      </w:r>
    </w:p>
    <w:p w14:paraId="14825D23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683BC7A0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u = </w:t>
      </w:r>
      <w:proofErr w:type="gramStart"/>
      <w:r w:rsidRPr="004B346B">
        <w:rPr>
          <w:rFonts w:ascii="Courier New" w:eastAsia="Times New Roman" w:hAnsi="Courier New" w:cs="Courier New"/>
          <w:color w:val="257693"/>
          <w:sz w:val="21"/>
          <w:szCs w:val="21"/>
          <w:lang w:val="en-US" w:eastAsia="ru-RU"/>
        </w:rPr>
        <w:t>list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map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r w:rsidRPr="004B346B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lambda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p,q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: p + alpha * q, x, e))</w:t>
      </w:r>
    </w:p>
    <w:p w14:paraId="58664301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</w:t>
      </w:r>
      <w:proofErr w:type="spell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norm_u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= norm(u)</w:t>
      </w:r>
    </w:p>
    <w:p w14:paraId="66255D32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v = </w:t>
      </w:r>
      <w:proofErr w:type="gramStart"/>
      <w:r w:rsidRPr="004B346B">
        <w:rPr>
          <w:rFonts w:ascii="Courier New" w:eastAsia="Times New Roman" w:hAnsi="Courier New" w:cs="Courier New"/>
          <w:color w:val="257693"/>
          <w:sz w:val="21"/>
          <w:szCs w:val="21"/>
          <w:lang w:val="en-US" w:eastAsia="ru-RU"/>
        </w:rPr>
        <w:t>list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map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r w:rsidRPr="004B346B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lambda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p: p/</w:t>
      </w:r>
      <w:proofErr w:type="spell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norm_u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, u))</w:t>
      </w:r>
    </w:p>
    <w:p w14:paraId="42752D37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24547FF5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</w:t>
      </w:r>
      <w:proofErr w:type="spell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Q_min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= [ [</w:t>
      </w:r>
      <w:r w:rsidRPr="004B346B">
        <w:rPr>
          <w:rFonts w:ascii="Courier New" w:eastAsia="Times New Roman" w:hAnsi="Courier New" w:cs="Courier New"/>
          <w:color w:val="257693"/>
          <w:sz w:val="21"/>
          <w:szCs w:val="21"/>
          <w:lang w:val="en-US" w:eastAsia="ru-RU"/>
        </w:rPr>
        <w:t>float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==j) - </w:t>
      </w:r>
      <w:r w:rsidRPr="004B346B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2.0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* v[</w:t>
      </w:r>
      <w:proofErr w:type="spell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] * v[j] </w:t>
      </w:r>
      <w:r w:rsidRPr="004B346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4B346B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(n-k)] </w:t>
      </w:r>
      <w:r w:rsidRPr="004B346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j </w:t>
      </w:r>
      <w:r w:rsidRPr="004B346B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n-k</w:t>
      </w:r>
      <w:proofErr w:type="gram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 ]</w:t>
      </w:r>
      <w:proofErr w:type="gramEnd"/>
    </w:p>
    <w:p w14:paraId="58BD9FD6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7DA9B9AB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</w:t>
      </w:r>
      <w:proofErr w:type="spell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Q_t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= [[ </w:t>
      </w:r>
      <w:proofErr w:type="spell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Q_i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Q_</w:t>
      </w:r>
      <w:proofErr w:type="gram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min,i</w:t>
      </w:r>
      <w:proofErr w:type="gram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,j,k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) </w:t>
      </w:r>
      <w:r w:rsidRPr="004B346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4B346B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(n)] </w:t>
      </w:r>
      <w:r w:rsidRPr="004B346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j </w:t>
      </w:r>
      <w:r w:rsidRPr="004B346B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n)]</w:t>
      </w:r>
    </w:p>
    <w:p w14:paraId="7344C8A8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30D2D8D5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</w:t>
      </w:r>
      <w:r w:rsidRPr="004B346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if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k == </w:t>
      </w:r>
      <w:r w:rsidRPr="004B346B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:</w:t>
      </w:r>
    </w:p>
    <w:p w14:paraId="23D52A57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    Q = </w:t>
      </w:r>
      <w:proofErr w:type="spell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Q_t</w:t>
      </w:r>
      <w:proofErr w:type="spellEnd"/>
    </w:p>
    <w:p w14:paraId="43C5FF9B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lastRenderedPageBreak/>
        <w:t xml:space="preserve">            R = </w:t>
      </w:r>
      <w:proofErr w:type="spell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mult_matrix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Q_</w:t>
      </w:r>
      <w:proofErr w:type="gram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t,A</w:t>
      </w:r>
      <w:proofErr w:type="spellEnd"/>
      <w:proofErr w:type="gram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1DEBB966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</w:t>
      </w:r>
      <w:r w:rsidRPr="004B346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else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:</w:t>
      </w:r>
    </w:p>
    <w:p w14:paraId="77343A98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    Q = </w:t>
      </w:r>
      <w:proofErr w:type="spell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mult_matrix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Q_</w:t>
      </w:r>
      <w:proofErr w:type="gram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t,Q</w:t>
      </w:r>
      <w:proofErr w:type="spellEnd"/>
      <w:proofErr w:type="gram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29B8D06E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    R = </w:t>
      </w:r>
      <w:proofErr w:type="spell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mult_matrix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Q_</w:t>
      </w:r>
      <w:proofErr w:type="gram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t,R</w:t>
      </w:r>
      <w:proofErr w:type="spellEnd"/>
      <w:proofErr w:type="gram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3220E580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33113BAA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r w:rsidRPr="004B346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return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trans_matrix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Q), R</w:t>
      </w:r>
    </w:p>
    <w:p w14:paraId="372AAC45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7B1F9FCA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def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QR_</w:t>
      </w:r>
      <w:proofErr w:type="gramStart"/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solve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4B346B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A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, </w:t>
      </w:r>
      <w:r w:rsidRPr="004B346B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eps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:</w:t>
      </w:r>
    </w:p>
    <w:p w14:paraId="07420897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n = </w:t>
      </w:r>
      <w:proofErr w:type="spellStart"/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len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A)</w:t>
      </w:r>
    </w:p>
    <w:p w14:paraId="0B50343E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M = </w:t>
      </w:r>
      <w:proofErr w:type="spellStart"/>
      <w:proofErr w:type="gram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copy.deepcopy</w:t>
      </w:r>
      <w:proofErr w:type="spellEnd"/>
      <w:proofErr w:type="gram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A)</w:t>
      </w:r>
    </w:p>
    <w:p w14:paraId="1EF0E885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it = </w:t>
      </w:r>
      <w:r w:rsidRPr="004B346B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</w:t>
      </w:r>
    </w:p>
    <w:p w14:paraId="1B15006C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r w:rsidRPr="004B346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while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4B346B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True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:</w:t>
      </w:r>
    </w:p>
    <w:p w14:paraId="0FBDFB5D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it += </w:t>
      </w:r>
      <w:r w:rsidRPr="004B346B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</w:t>
      </w:r>
    </w:p>
    <w:p w14:paraId="0660E73F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Q, R = </w:t>
      </w:r>
      <w:proofErr w:type="spell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QR_decomp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M)</w:t>
      </w:r>
    </w:p>
    <w:p w14:paraId="4E9401CD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M = </w:t>
      </w:r>
      <w:proofErr w:type="spell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mult_</w:t>
      </w:r>
      <w:proofErr w:type="gram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matrix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R, Q)</w:t>
      </w:r>
    </w:p>
    <w:p w14:paraId="1F15EBDE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La = [M[l][l] </w:t>
      </w:r>
      <w:r w:rsidRPr="004B346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l </w:t>
      </w:r>
      <w:r w:rsidRPr="004B346B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n)]</w:t>
      </w:r>
    </w:p>
    <w:p w14:paraId="270667AF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t = </w:t>
      </w:r>
      <w:r w:rsidRPr="004B346B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True</w:t>
      </w:r>
    </w:p>
    <w:p w14:paraId="3BC47BB7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</w:t>
      </w:r>
      <w:proofErr w:type="spell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= </w:t>
      </w:r>
      <w:r w:rsidRPr="004B346B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-1</w:t>
      </w:r>
    </w:p>
    <w:p w14:paraId="7BCAFED5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</w:t>
      </w:r>
      <w:r w:rsidRPr="004B346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while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&lt; n</w:t>
      </w:r>
      <w:r w:rsidRPr="004B346B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-2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:</w:t>
      </w:r>
    </w:p>
    <w:p w14:paraId="359F2C0A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     </w:t>
      </w:r>
      <w:proofErr w:type="spell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+= </w:t>
      </w:r>
      <w:r w:rsidRPr="004B346B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</w:t>
      </w:r>
    </w:p>
    <w:p w14:paraId="36693C72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     </w:t>
      </w:r>
      <w:r w:rsidRPr="004B346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if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math.sqrt</w:t>
      </w:r>
      <w:proofErr w:type="spellEnd"/>
      <w:proofErr w:type="gram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sum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M[</w:t>
      </w:r>
      <w:proofErr w:type="spell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[j]**</w:t>
      </w:r>
      <w:r w:rsidRPr="004B346B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2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4B346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j </w:t>
      </w:r>
      <w:r w:rsidRPr="004B346B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i+</w:t>
      </w:r>
      <w:r w:rsidRPr="004B346B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, n))) &gt; eps:</w:t>
      </w:r>
    </w:p>
    <w:p w14:paraId="7E40BFD2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    </w:t>
      </w:r>
      <w:r w:rsidRPr="004B346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if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math.sqrt</w:t>
      </w:r>
      <w:proofErr w:type="spellEnd"/>
      <w:proofErr w:type="gram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sum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M[</w:t>
      </w:r>
      <w:proofErr w:type="spell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[j]**</w:t>
      </w:r>
      <w:r w:rsidRPr="004B346B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2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4B346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j </w:t>
      </w:r>
      <w:r w:rsidRPr="004B346B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i+</w:t>
      </w:r>
      <w:r w:rsidRPr="004B346B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2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, n))) &lt;= eps:</w:t>
      </w:r>
    </w:p>
    <w:p w14:paraId="150BD666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       a = </w:t>
      </w:r>
      <w:r w:rsidRPr="004B346B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</w:t>
      </w:r>
    </w:p>
    <w:p w14:paraId="022CCB52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           b = -(M[</w:t>
      </w:r>
      <w:proofErr w:type="spell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[</w:t>
      </w:r>
      <w:proofErr w:type="spellStart"/>
      <w:proofErr w:type="gram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+</w:t>
      </w:r>
      <w:proofErr w:type="gram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M[i+</w:t>
      </w:r>
      <w:r w:rsidRPr="004B346B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[i+</w:t>
      </w:r>
      <w:r w:rsidRPr="004B346B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)</w:t>
      </w:r>
    </w:p>
    <w:p w14:paraId="0B80A81D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           c = M[</w:t>
      </w:r>
      <w:proofErr w:type="spell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[</w:t>
      </w:r>
      <w:proofErr w:type="spellStart"/>
      <w:proofErr w:type="gram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*</w:t>
      </w:r>
      <w:proofErr w:type="gram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M[i+</w:t>
      </w:r>
      <w:r w:rsidRPr="004B346B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[i+</w:t>
      </w:r>
      <w:r w:rsidRPr="004B346B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 - M[</w:t>
      </w:r>
      <w:proofErr w:type="spell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[i+</w:t>
      </w:r>
      <w:r w:rsidRPr="004B346B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*M[i+</w:t>
      </w:r>
      <w:r w:rsidRPr="004B346B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[</w:t>
      </w:r>
      <w:proofErr w:type="spell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</w:t>
      </w:r>
    </w:p>
    <w:p w14:paraId="61BE112A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           disc = b**</w:t>
      </w:r>
      <w:r w:rsidRPr="004B346B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2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- </w:t>
      </w:r>
      <w:r w:rsidRPr="004B346B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4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* a * c</w:t>
      </w:r>
    </w:p>
    <w:p w14:paraId="53A564AB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       l1 = (-b + </w:t>
      </w:r>
      <w:proofErr w:type="spellStart"/>
      <w:proofErr w:type="gram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cmath.sqrt</w:t>
      </w:r>
      <w:proofErr w:type="spellEnd"/>
      <w:proofErr w:type="gram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disc))/ (</w:t>
      </w:r>
      <w:r w:rsidRPr="004B346B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2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* a)</w:t>
      </w:r>
    </w:p>
    <w:p w14:paraId="0B13DEAC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       l2 = (-b - </w:t>
      </w:r>
      <w:proofErr w:type="spellStart"/>
      <w:proofErr w:type="gram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cmath.sqrt</w:t>
      </w:r>
      <w:proofErr w:type="spellEnd"/>
      <w:proofErr w:type="gram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disc))/ (</w:t>
      </w:r>
      <w:r w:rsidRPr="004B346B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2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* a)</w:t>
      </w:r>
    </w:p>
    <w:p w14:paraId="14522B34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           La[</w:t>
      </w:r>
      <w:proofErr w:type="spell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 = l1</w:t>
      </w:r>
    </w:p>
    <w:p w14:paraId="2F501EA4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           La[i+</w:t>
      </w:r>
      <w:r w:rsidRPr="004B346B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 = l2</w:t>
      </w:r>
    </w:p>
    <w:p w14:paraId="2FB44EA0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           </w:t>
      </w:r>
      <w:proofErr w:type="spell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+= </w:t>
      </w:r>
      <w:r w:rsidRPr="004B346B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</w:t>
      </w:r>
    </w:p>
    <w:p w14:paraId="333909D2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    </w:t>
      </w:r>
      <w:r w:rsidRPr="004B346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else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:</w:t>
      </w:r>
    </w:p>
    <w:p w14:paraId="2E3A91E2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         t = </w:t>
      </w:r>
      <w:r w:rsidRPr="004B346B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False</w:t>
      </w:r>
    </w:p>
    <w:p w14:paraId="17FB67B7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           </w:t>
      </w:r>
      <w:r w:rsidRPr="004B346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break</w:t>
      </w:r>
    </w:p>
    <w:p w14:paraId="22C69E71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</w:t>
      </w:r>
      <w:r w:rsidRPr="004B346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if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t:</w:t>
      </w:r>
    </w:p>
    <w:p w14:paraId="38B9090D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      </w:t>
      </w:r>
      <w:r w:rsidRPr="004B346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return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La, it</w:t>
      </w:r>
    </w:p>
    <w:p w14:paraId="2D9D13D0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7E0DCF1A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def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gramStart"/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main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:</w:t>
      </w:r>
    </w:p>
    <w:p w14:paraId="72CF0FA7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proofErr w:type="gramStart"/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4B346B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Matrix A:"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0C987993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A = []</w:t>
      </w:r>
    </w:p>
    <w:p w14:paraId="507CB246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proofErr w:type="spellStart"/>
      <w:proofErr w:type="gram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A.append</w:t>
      </w:r>
      <w:proofErr w:type="spellEnd"/>
      <w:proofErr w:type="gram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[</w:t>
      </w:r>
      <w:r w:rsidRPr="004B346B">
        <w:rPr>
          <w:rFonts w:ascii="Courier New" w:eastAsia="Times New Roman" w:hAnsi="Courier New" w:cs="Courier New"/>
          <w:color w:val="257693"/>
          <w:sz w:val="21"/>
          <w:szCs w:val="21"/>
          <w:lang w:val="en-US" w:eastAsia="ru-RU"/>
        </w:rPr>
        <w:t>int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(j) </w:t>
      </w:r>
      <w:r w:rsidRPr="004B346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j </w:t>
      </w:r>
      <w:r w:rsidRPr="004B346B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input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).strip().split(</w:t>
      </w:r>
      <w:r w:rsidRPr="004B346B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 "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])</w:t>
      </w:r>
    </w:p>
    <w:p w14:paraId="5AD01845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r w:rsidRPr="004B346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4B346B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Start"/>
      <w:r w:rsidRPr="004B346B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1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,</w:t>
      </w:r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len</w:t>
      </w:r>
      <w:proofErr w:type="gram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A[</w:t>
      </w:r>
      <w:r w:rsidRPr="004B346B">
        <w:rPr>
          <w:rFonts w:ascii="Courier New" w:eastAsia="Times New Roman" w:hAnsi="Courier New" w:cs="Courier New"/>
          <w:color w:val="116644"/>
          <w:sz w:val="21"/>
          <w:szCs w:val="21"/>
          <w:lang w:val="en-US" w:eastAsia="ru-RU"/>
        </w:rPr>
        <w:t>0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])) :</w:t>
      </w:r>
    </w:p>
    <w:p w14:paraId="7C3FFE08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</w:t>
      </w:r>
      <w:proofErr w:type="spellStart"/>
      <w:proofErr w:type="gram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A.append</w:t>
      </w:r>
      <w:proofErr w:type="spellEnd"/>
      <w:proofErr w:type="gram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[</w:t>
      </w:r>
      <w:r w:rsidRPr="004B346B">
        <w:rPr>
          <w:rFonts w:ascii="Courier New" w:eastAsia="Times New Roman" w:hAnsi="Courier New" w:cs="Courier New"/>
          <w:color w:val="257693"/>
          <w:sz w:val="21"/>
          <w:szCs w:val="21"/>
          <w:lang w:val="en-US" w:eastAsia="ru-RU"/>
        </w:rPr>
        <w:t>int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(j) </w:t>
      </w:r>
      <w:r w:rsidRPr="004B346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j </w:t>
      </w:r>
      <w:r w:rsidRPr="004B346B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input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).strip().split(</w:t>
      </w:r>
      <w:r w:rsidRPr="004B346B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 "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])</w:t>
      </w:r>
    </w:p>
    <w:p w14:paraId="3E01797C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599E5832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r w:rsidRPr="004B346B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Epsilon:"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2AAA6150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eps = </w:t>
      </w:r>
      <w:r w:rsidRPr="004B346B">
        <w:rPr>
          <w:rFonts w:ascii="Courier New" w:eastAsia="Times New Roman" w:hAnsi="Courier New" w:cs="Courier New"/>
          <w:color w:val="257693"/>
          <w:sz w:val="21"/>
          <w:szCs w:val="21"/>
          <w:lang w:val="en-US" w:eastAsia="ru-RU"/>
        </w:rPr>
        <w:t>float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Start"/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input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)</w:t>
      </w:r>
    </w:p>
    <w:p w14:paraId="65640A29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49E6A767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Lambdas, it = </w:t>
      </w:r>
      <w:proofErr w:type="spell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QR_solve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spellStart"/>
      <w:proofErr w:type="gram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A,eps</w:t>
      </w:r>
      <w:proofErr w:type="spellEnd"/>
      <w:proofErr w:type="gram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30B0F276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r w:rsidRPr="004B346B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Lambdas:"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0F525CC1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proofErr w:type="gramStart"/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Lambdas)</w:t>
      </w:r>
    </w:p>
    <w:p w14:paraId="65BD2151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   </w:t>
      </w:r>
      <w:proofErr w:type="gramStart"/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4B346B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Number of iterations:"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23B40C06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lastRenderedPageBreak/>
        <w:t>   </w:t>
      </w:r>
      <w:r w:rsidRPr="004B346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it)</w:t>
      </w:r>
    </w:p>
    <w:p w14:paraId="4D3E15B9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61D4485A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B346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if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4B346B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__name__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== </w:t>
      </w:r>
      <w:r w:rsidRPr="004B346B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'__main__'</w:t>
      </w: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:</w:t>
      </w:r>
    </w:p>
    <w:p w14:paraId="27E87EFC" w14:textId="77777777" w:rsidR="004B346B" w:rsidRPr="004B346B" w:rsidRDefault="004B346B" w:rsidP="004B346B">
      <w:pPr>
        <w:shd w:val="clear" w:color="auto" w:fill="F7F7F7"/>
        <w:spacing w:before="0" w:after="0" w:line="285" w:lineRule="atLeast"/>
        <w:jc w:val="left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  </w:t>
      </w:r>
      <w:proofErr w:type="spellStart"/>
      <w:proofErr w:type="gramStart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>main</w:t>
      </w:r>
      <w:proofErr w:type="spell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>(</w:t>
      </w:r>
      <w:proofErr w:type="gramEnd"/>
      <w:r w:rsidRPr="004B346B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>)</w:t>
      </w:r>
    </w:p>
    <w:p w14:paraId="676FD25F" w14:textId="77777777" w:rsidR="004B346B" w:rsidRPr="004B346B" w:rsidRDefault="004B346B" w:rsidP="003E7507">
      <w:pPr>
        <w:jc w:val="left"/>
        <w:rPr>
          <w:rFonts w:ascii="Times New Roman" w:hAnsi="Times New Roman" w:cs="Times New Roman"/>
          <w:iCs/>
        </w:rPr>
      </w:pPr>
    </w:p>
    <w:p w14:paraId="6844356F" w14:textId="36E83817" w:rsidR="003E7507" w:rsidRDefault="003E7507" w:rsidP="003E7507">
      <w:pPr>
        <w:jc w:val="left"/>
        <w:rPr>
          <w:rFonts w:ascii="Times New Roman" w:hAnsi="Times New Roman" w:cs="Times New Roman"/>
          <w:b/>
          <w:bCs/>
          <w:iCs/>
          <w:sz w:val="36"/>
          <w:szCs w:val="36"/>
        </w:rPr>
      </w:pPr>
      <w:r>
        <w:rPr>
          <w:rFonts w:ascii="Times New Roman" w:hAnsi="Times New Roman" w:cs="Times New Roman"/>
          <w:b/>
          <w:bCs/>
          <w:iCs/>
          <w:sz w:val="36"/>
          <w:szCs w:val="36"/>
        </w:rPr>
        <w:t>Вывод программы</w:t>
      </w:r>
      <w:r w:rsidRPr="003E7507">
        <w:rPr>
          <w:rFonts w:ascii="Times New Roman" w:hAnsi="Times New Roman" w:cs="Times New Roman"/>
          <w:b/>
          <w:bCs/>
          <w:iCs/>
          <w:sz w:val="36"/>
          <w:szCs w:val="36"/>
        </w:rPr>
        <w:t>:</w:t>
      </w:r>
    </w:p>
    <w:p w14:paraId="3BD93313" w14:textId="77777777" w:rsidR="004B346B" w:rsidRPr="004B346B" w:rsidRDefault="004B346B" w:rsidP="004B346B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4B346B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Matrix A:</w:t>
      </w:r>
    </w:p>
    <w:p w14:paraId="168933B6" w14:textId="77777777" w:rsidR="004B346B" w:rsidRPr="004B346B" w:rsidRDefault="004B346B" w:rsidP="004B346B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4B346B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-5 -8 4</w:t>
      </w:r>
    </w:p>
    <w:p w14:paraId="28918324" w14:textId="77777777" w:rsidR="004B346B" w:rsidRPr="004B346B" w:rsidRDefault="004B346B" w:rsidP="004B346B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4B346B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4 2 6</w:t>
      </w:r>
    </w:p>
    <w:p w14:paraId="7160D47E" w14:textId="77777777" w:rsidR="004B346B" w:rsidRPr="004B346B" w:rsidRDefault="004B346B" w:rsidP="004B346B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4B346B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-2 5 -6</w:t>
      </w:r>
    </w:p>
    <w:p w14:paraId="2AC4CC80" w14:textId="77777777" w:rsidR="004B346B" w:rsidRPr="004B346B" w:rsidRDefault="004B346B" w:rsidP="004B346B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4B346B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Epsilon:</w:t>
      </w:r>
    </w:p>
    <w:p w14:paraId="5AE62589" w14:textId="77777777" w:rsidR="004B346B" w:rsidRPr="004B346B" w:rsidRDefault="004B346B" w:rsidP="004B346B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4B346B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0.01</w:t>
      </w:r>
    </w:p>
    <w:p w14:paraId="4A3AED35" w14:textId="77777777" w:rsidR="004B346B" w:rsidRPr="004B346B" w:rsidRDefault="004B346B" w:rsidP="004B346B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4B346B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Lambdas:</w:t>
      </w:r>
    </w:p>
    <w:p w14:paraId="51AAEE6F" w14:textId="77777777" w:rsidR="004B346B" w:rsidRPr="004B346B" w:rsidRDefault="004B346B" w:rsidP="004B346B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</w:pPr>
      <w:r w:rsidRPr="004B346B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val="en-US" w:eastAsia="ru-RU"/>
        </w:rPr>
        <w:t>[(-6.223764161951541+4.7093487723523655j), (-6.223764161951541-4.7093487723523655j), 3.4475283239029517]</w:t>
      </w:r>
    </w:p>
    <w:p w14:paraId="2589EC8C" w14:textId="77777777" w:rsidR="004B346B" w:rsidRPr="004B346B" w:rsidRDefault="004B346B" w:rsidP="004B346B">
      <w:pPr>
        <w:spacing w:before="0" w:after="0" w:line="240" w:lineRule="auto"/>
        <w:jc w:val="left"/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eastAsia="ru-RU"/>
        </w:rPr>
      </w:pPr>
      <w:proofErr w:type="spellStart"/>
      <w:r w:rsidRPr="004B346B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eastAsia="ru-RU"/>
        </w:rPr>
        <w:t>Number</w:t>
      </w:r>
      <w:proofErr w:type="spellEnd"/>
      <w:r w:rsidRPr="004B346B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eastAsia="ru-RU"/>
        </w:rPr>
        <w:t xml:space="preserve"> </w:t>
      </w:r>
      <w:proofErr w:type="spellStart"/>
      <w:r w:rsidRPr="004B346B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eastAsia="ru-RU"/>
        </w:rPr>
        <w:t>of</w:t>
      </w:r>
      <w:proofErr w:type="spellEnd"/>
      <w:r w:rsidRPr="004B346B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eastAsia="ru-RU"/>
        </w:rPr>
        <w:t xml:space="preserve"> </w:t>
      </w:r>
      <w:proofErr w:type="spellStart"/>
      <w:r w:rsidRPr="004B346B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eastAsia="ru-RU"/>
        </w:rPr>
        <w:t>iterations</w:t>
      </w:r>
      <w:proofErr w:type="spellEnd"/>
      <w:r w:rsidRPr="004B346B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eastAsia="ru-RU"/>
        </w:rPr>
        <w:t>:</w:t>
      </w:r>
    </w:p>
    <w:p w14:paraId="05BCACD1" w14:textId="374470A1" w:rsidR="004B346B" w:rsidRPr="003E7507" w:rsidRDefault="004B346B" w:rsidP="004B346B">
      <w:pPr>
        <w:jc w:val="left"/>
        <w:rPr>
          <w:rFonts w:ascii="Times New Roman" w:hAnsi="Times New Roman" w:cs="Times New Roman"/>
          <w:b/>
          <w:bCs/>
          <w:iCs/>
          <w:sz w:val="36"/>
          <w:szCs w:val="36"/>
        </w:rPr>
      </w:pPr>
      <w:r w:rsidRPr="004B346B">
        <w:rPr>
          <w:rFonts w:ascii="Courier New" w:eastAsia="Times New Roman" w:hAnsi="Courier New" w:cs="Courier New"/>
          <w:color w:val="212121"/>
          <w:sz w:val="21"/>
          <w:szCs w:val="21"/>
          <w:shd w:val="clear" w:color="auto" w:fill="FFFFFF"/>
          <w:lang w:eastAsia="ru-RU"/>
        </w:rPr>
        <w:t>531</w:t>
      </w:r>
    </w:p>
    <w:p w14:paraId="5B3BCA49" w14:textId="77777777" w:rsidR="00BF47D8" w:rsidRDefault="00BF47D8" w:rsidP="003E7507">
      <w:pPr>
        <w:jc w:val="left"/>
        <w:rPr>
          <w:rFonts w:ascii="Times New Roman" w:hAnsi="Times New Roman" w:cs="Times New Roman"/>
          <w:b/>
          <w:bCs/>
          <w:iCs/>
          <w:sz w:val="36"/>
          <w:szCs w:val="36"/>
        </w:rPr>
      </w:pPr>
    </w:p>
    <w:p w14:paraId="1BC2D704" w14:textId="25B992A7" w:rsidR="003E7507" w:rsidRDefault="003E7507" w:rsidP="003E7507">
      <w:pPr>
        <w:jc w:val="left"/>
        <w:rPr>
          <w:rFonts w:ascii="Times New Roman" w:hAnsi="Times New Roman" w:cs="Times New Roman"/>
          <w:b/>
          <w:bCs/>
          <w:iCs/>
          <w:sz w:val="36"/>
          <w:szCs w:val="36"/>
        </w:rPr>
      </w:pPr>
      <w:bookmarkStart w:id="0" w:name="_GoBack"/>
      <w:bookmarkEnd w:id="0"/>
      <w:r>
        <w:rPr>
          <w:rFonts w:ascii="Times New Roman" w:hAnsi="Times New Roman" w:cs="Times New Roman"/>
          <w:b/>
          <w:bCs/>
          <w:iCs/>
          <w:sz w:val="36"/>
          <w:szCs w:val="36"/>
        </w:rPr>
        <w:t>Вывод</w:t>
      </w:r>
      <w:r w:rsidRPr="003E7507">
        <w:rPr>
          <w:rFonts w:ascii="Times New Roman" w:hAnsi="Times New Roman" w:cs="Times New Roman"/>
          <w:b/>
          <w:bCs/>
          <w:iCs/>
          <w:sz w:val="36"/>
          <w:szCs w:val="36"/>
        </w:rPr>
        <w:t>:</w:t>
      </w:r>
    </w:p>
    <w:p w14:paraId="460D057F" w14:textId="1FD13F27" w:rsidR="00E13244" w:rsidRDefault="00E13244" w:rsidP="00E13244">
      <w:pPr>
        <w:ind w:firstLine="708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 xml:space="preserve">В результате выполнения лабораторной работы мной были изучены основы метода QR-разложения для поиска собственных значений матрицы. Была реализована программа, основанная на преобразовании </w:t>
      </w:r>
      <w:proofErr w:type="spellStart"/>
      <w:r>
        <w:rPr>
          <w:rFonts w:ascii="Times New Roman" w:hAnsi="Times New Roman" w:cs="Times New Roman"/>
          <w:iCs/>
          <w:sz w:val="28"/>
          <w:szCs w:val="28"/>
        </w:rPr>
        <w:t>Хаусхолдера</w:t>
      </w:r>
      <w:proofErr w:type="spellEnd"/>
      <w:r>
        <w:rPr>
          <w:rFonts w:ascii="Times New Roman" w:hAnsi="Times New Roman" w:cs="Times New Roman"/>
          <w:iCs/>
          <w:sz w:val="28"/>
          <w:szCs w:val="28"/>
        </w:rPr>
        <w:t>, которая позволяет получить QR-разложение матрицы и на его основе найти собственные значения. Также был проведен анализ эффективности метода в зависимости от размерности матрицы, что позволило сделать вывод о применимости метода для решения задач большой размерности.</w:t>
      </w:r>
    </w:p>
    <w:p w14:paraId="28B7EC8C" w14:textId="77777777" w:rsidR="00E13244" w:rsidRPr="003E7507" w:rsidRDefault="00E13244" w:rsidP="003E7507">
      <w:pPr>
        <w:jc w:val="left"/>
        <w:rPr>
          <w:rFonts w:ascii="Times New Roman" w:hAnsi="Times New Roman" w:cs="Times New Roman"/>
          <w:b/>
          <w:bCs/>
          <w:iCs/>
          <w:sz w:val="36"/>
          <w:szCs w:val="36"/>
        </w:rPr>
      </w:pPr>
    </w:p>
    <w:p w14:paraId="27290D7A" w14:textId="77777777" w:rsidR="003E7507" w:rsidRPr="003E7507" w:rsidRDefault="003E7507" w:rsidP="003E7507">
      <w:pPr>
        <w:jc w:val="left"/>
        <w:rPr>
          <w:rFonts w:ascii="Times New Roman" w:hAnsi="Times New Roman" w:cs="Times New Roman"/>
          <w:b/>
          <w:bCs/>
          <w:iCs/>
          <w:sz w:val="36"/>
          <w:szCs w:val="36"/>
        </w:rPr>
      </w:pPr>
    </w:p>
    <w:p w14:paraId="0CFAB291" w14:textId="77777777" w:rsidR="003E7507" w:rsidRPr="003E7507" w:rsidRDefault="003E7507" w:rsidP="003E7507">
      <w:pPr>
        <w:jc w:val="left"/>
        <w:rPr>
          <w:rFonts w:ascii="Times New Roman" w:hAnsi="Times New Roman" w:cs="Times New Roman"/>
          <w:b/>
          <w:bCs/>
          <w:iCs/>
          <w:sz w:val="36"/>
          <w:szCs w:val="36"/>
        </w:rPr>
      </w:pPr>
    </w:p>
    <w:p w14:paraId="56F03059" w14:textId="77777777" w:rsidR="003E7507" w:rsidRPr="003E7507" w:rsidRDefault="003E7507" w:rsidP="003E7507">
      <w:pPr>
        <w:jc w:val="left"/>
        <w:rPr>
          <w:rFonts w:ascii="Times New Roman" w:hAnsi="Times New Roman" w:cs="Times New Roman"/>
          <w:b/>
          <w:bCs/>
          <w:iCs/>
          <w:sz w:val="36"/>
          <w:szCs w:val="36"/>
        </w:rPr>
      </w:pPr>
    </w:p>
    <w:p w14:paraId="2FA47F5F" w14:textId="77777777" w:rsidR="00863F00" w:rsidRDefault="00863F00"/>
    <w:sectPr w:rsidR="00863F0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,Bold">
    <w:altName w:val="Times New Roman"/>
    <w:charset w:val="00"/>
    <w:family w:val="auto"/>
    <w:pitch w:val="variable"/>
    <w:sig w:usb0="E00002FF" w:usb1="5000205A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ource Sans Pro">
    <w:charset w:val="00"/>
    <w:family w:val="swiss"/>
    <w:pitch w:val="variable"/>
    <w:sig w:usb0="600002F7" w:usb1="02000001" w:usb2="00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1605190"/>
    <w:multiLevelType w:val="hybridMultilevel"/>
    <w:tmpl w:val="2B1AEF0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34430A"/>
    <w:multiLevelType w:val="hybridMultilevel"/>
    <w:tmpl w:val="08F28AB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CBC118C"/>
    <w:multiLevelType w:val="hybridMultilevel"/>
    <w:tmpl w:val="FB60479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6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11CC"/>
    <w:rsid w:val="003E7507"/>
    <w:rsid w:val="004B346B"/>
    <w:rsid w:val="005A5CD0"/>
    <w:rsid w:val="00663ABC"/>
    <w:rsid w:val="00863F00"/>
    <w:rsid w:val="00B611CC"/>
    <w:rsid w:val="00BF47D8"/>
    <w:rsid w:val="00DD4113"/>
    <w:rsid w:val="00E132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7074B21"/>
  <w15:chartTrackingRefBased/>
  <w15:docId w15:val="{A8800BDE-9BB6-453D-98AD-D09F166FD7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3E7507"/>
    <w:pPr>
      <w:spacing w:before="120" w:after="240"/>
      <w:jc w:val="both"/>
    </w:pPr>
    <w:rPr>
      <w:rFonts w:eastAsiaTheme="minorEastAsia"/>
    </w:rPr>
  </w:style>
  <w:style w:type="paragraph" w:styleId="1">
    <w:name w:val="heading 1"/>
    <w:basedOn w:val="a"/>
    <w:link w:val="10"/>
    <w:uiPriority w:val="9"/>
    <w:qFormat/>
    <w:rsid w:val="003E7507"/>
    <w:pPr>
      <w:spacing w:before="100" w:beforeAutospacing="1" w:after="100" w:afterAutospacing="1" w:line="240" w:lineRule="auto"/>
      <w:jc w:val="left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3E7507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a3">
    <w:name w:val="List Paragraph"/>
    <w:basedOn w:val="a"/>
    <w:uiPriority w:val="34"/>
    <w:qFormat/>
    <w:rsid w:val="00E13244"/>
    <w:pPr>
      <w:spacing w:line="256" w:lineRule="auto"/>
      <w:ind w:left="720"/>
      <w:contextualSpacing/>
    </w:pPr>
  </w:style>
  <w:style w:type="paragraph" w:styleId="a4">
    <w:name w:val="Normal (Web)"/>
    <w:basedOn w:val="a"/>
    <w:uiPriority w:val="99"/>
    <w:semiHidden/>
    <w:unhideWhenUsed/>
    <w:rsid w:val="00BF47D8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73107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1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589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624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874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32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55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637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99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8136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317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916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469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011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639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142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535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094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714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02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04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168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524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610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141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236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701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059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838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951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173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133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998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96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208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516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069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222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462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708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073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043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047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109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329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394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810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769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74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79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773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251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665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357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603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112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532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778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918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507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305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939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725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378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247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870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03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602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463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690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151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385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709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399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776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122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381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323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865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476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756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215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668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05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069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480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948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01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722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722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220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49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602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202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806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203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1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406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851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117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331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503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917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907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356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904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784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18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187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365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70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699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599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121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585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919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148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763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747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47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06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738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236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375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8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864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856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673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103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121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749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23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37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271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6999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8712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026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580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661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550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956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176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384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440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494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508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192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348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25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39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133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119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954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449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182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348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652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404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465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885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096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25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147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278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767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050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061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791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85013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980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9352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090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677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248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725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504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923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630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398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58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753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042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194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826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111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466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883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785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532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154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137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990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4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604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277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344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056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272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821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166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753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135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034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003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955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28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635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674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224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412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629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217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159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1563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1368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1166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4183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08783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5192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66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733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4976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2632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219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183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416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738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995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06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850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949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696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559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117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962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928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572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481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76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963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701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832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973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06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070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650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846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110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359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988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245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197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99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503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144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563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576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560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462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624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213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250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758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78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230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187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2861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4146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8644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527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069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27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50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841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578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602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266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041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134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132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5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562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59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780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311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273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984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61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549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3936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413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706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045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313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266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37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50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167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63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603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367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760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076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38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265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471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69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244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716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519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504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698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853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540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448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808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798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906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358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210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671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161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947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014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735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32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632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221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494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494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500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480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842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923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855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685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161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349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056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430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895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982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85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069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218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765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341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127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785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147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079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98462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667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8126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2040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053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893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191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46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760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882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419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542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98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216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158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737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20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914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503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982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329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614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091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413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589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823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177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417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69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562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728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589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195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693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564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254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378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525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033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582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132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86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470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91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857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071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639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683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197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405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830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942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105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684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401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486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068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030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842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371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63689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483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887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557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2014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3674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802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962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894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073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716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027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522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969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226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276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949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993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79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802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994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95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973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731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925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922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825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668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101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856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247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971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6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168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331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264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525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145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721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264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462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055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89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343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984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009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01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385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835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8216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820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312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232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8564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5636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340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696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323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660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538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9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866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046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886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002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265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829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641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694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75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846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471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973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316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139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096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023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667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125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5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658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176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833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685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560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986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113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573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489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43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697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423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501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751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69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259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440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4115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38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wmf"/><Relationship Id="rId18" Type="http://schemas.openxmlformats.org/officeDocument/2006/relationships/image" Target="media/image11.png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7" Type="http://schemas.openxmlformats.org/officeDocument/2006/relationships/image" Target="media/image2.png"/><Relationship Id="rId12" Type="http://schemas.openxmlformats.org/officeDocument/2006/relationships/image" Target="media/image6.png"/><Relationship Id="rId17" Type="http://schemas.openxmlformats.org/officeDocument/2006/relationships/image" Target="media/image10.pn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5.png"/><Relationship Id="rId5" Type="http://schemas.openxmlformats.org/officeDocument/2006/relationships/image" Target="media/image1.wmf"/><Relationship Id="rId15" Type="http://schemas.openxmlformats.org/officeDocument/2006/relationships/image" Target="media/image8.png"/><Relationship Id="rId23" Type="http://schemas.openxmlformats.org/officeDocument/2006/relationships/oleObject" Target="embeddings/oleObject5.bin"/><Relationship Id="rId10" Type="http://schemas.openxmlformats.org/officeDocument/2006/relationships/image" Target="media/image5.wmf"/><Relationship Id="rId19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3.bin"/><Relationship Id="rId22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5</Pages>
  <Words>4489</Words>
  <Characters>25589</Characters>
  <Application>Microsoft Office Word</Application>
  <DocSecurity>0</DocSecurity>
  <Lines>213</Lines>
  <Paragraphs>6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0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a</dc:creator>
  <cp:keywords/>
  <dc:description/>
  <cp:lastModifiedBy>Lena</cp:lastModifiedBy>
  <cp:revision>2</cp:revision>
  <dcterms:created xsi:type="dcterms:W3CDTF">2024-05-18T18:11:00Z</dcterms:created>
  <dcterms:modified xsi:type="dcterms:W3CDTF">2024-05-18T18:11:00Z</dcterms:modified>
</cp:coreProperties>
</file>